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B37A2" w:rsidRDefault="008B37A2" w:rsidP="008B37A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Ch. 4 Review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Name:  _________________________</w:t>
      </w:r>
    </w:p>
    <w:p w:rsidR="008B37A2" w:rsidRDefault="008B37A2" w:rsidP="008B37A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Date:  ____________ Period:  _______</w:t>
      </w:r>
    </w:p>
    <w:p w:rsidR="008B37A2" w:rsidRDefault="008B37A2" w:rsidP="008B37A2">
      <w:pPr>
        <w:spacing w:after="0"/>
        <w:rPr>
          <w:rFonts w:ascii="Comic Sans MS" w:hAnsi="Comic Sans MS"/>
        </w:rPr>
      </w:pPr>
    </w:p>
    <w:p w:rsidR="008B37A2" w:rsidRDefault="008B37A2" w:rsidP="008B37A2">
      <w:pPr>
        <w:spacing w:after="0"/>
        <w:rPr>
          <w:rFonts w:ascii="Comic Sans MS" w:hAnsi="Comic Sans MS"/>
        </w:rPr>
      </w:pPr>
    </w:p>
    <w:p w:rsidR="008B37A2" w:rsidRDefault="008B37A2" w:rsidP="008B37A2">
      <w:pPr>
        <w:spacing w:after="0"/>
        <w:rPr>
          <w:rFonts w:ascii="Comic Sans MS" w:hAnsi="Comic Sans MS"/>
        </w:rPr>
      </w:pPr>
      <w:r w:rsidRPr="007A5E08">
        <w:rPr>
          <w:rFonts w:ascii="Comic Sans MS" w:hAnsi="Comic Sans MS"/>
          <w:u w:val="double"/>
        </w:rPr>
        <w:t>Directions</w:t>
      </w:r>
      <w:r w:rsidR="007A5E08">
        <w:rPr>
          <w:rFonts w:ascii="Comic Sans MS" w:hAnsi="Comic Sans MS"/>
        </w:rPr>
        <w:t>:  Complete</w:t>
      </w:r>
      <w:r>
        <w:rPr>
          <w:rFonts w:ascii="Comic Sans MS" w:hAnsi="Comic Sans MS"/>
        </w:rPr>
        <w:t xml:space="preserve"> each statement</w:t>
      </w:r>
      <w:r w:rsidR="007A5E08">
        <w:rPr>
          <w:rFonts w:ascii="Comic Sans MS" w:hAnsi="Comic Sans MS"/>
        </w:rPr>
        <w:t xml:space="preserve"> using vocabulary from the chapter.</w:t>
      </w:r>
    </w:p>
    <w:p w:rsidR="008B37A2" w:rsidRDefault="008B37A2" w:rsidP="008B37A2">
      <w:pPr>
        <w:spacing w:after="0"/>
        <w:rPr>
          <w:rFonts w:ascii="Comic Sans MS" w:hAnsi="Comic Sans MS"/>
        </w:rPr>
      </w:pPr>
    </w:p>
    <w:p w:rsidR="008B37A2" w:rsidRDefault="008B37A2" w:rsidP="008B37A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1.  The two congruent sides of an isosceles triangle are the _____________.</w:t>
      </w:r>
    </w:p>
    <w:p w:rsidR="008B37A2" w:rsidRDefault="008B37A2" w:rsidP="008B37A2">
      <w:pPr>
        <w:spacing w:after="0"/>
        <w:rPr>
          <w:rFonts w:ascii="Comic Sans MS" w:hAnsi="Comic Sans MS"/>
        </w:rPr>
      </w:pPr>
    </w:p>
    <w:p w:rsidR="008B37A2" w:rsidRDefault="008B37A2" w:rsidP="008B37A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2.  The two congruent sides of an isosceles triangle form the _____________.</w:t>
      </w:r>
    </w:p>
    <w:p w:rsidR="008B37A2" w:rsidRDefault="008B37A2" w:rsidP="008B37A2">
      <w:pPr>
        <w:spacing w:after="0"/>
        <w:rPr>
          <w:rFonts w:ascii="Comic Sans MS" w:hAnsi="Comic Sans MS"/>
        </w:rPr>
      </w:pPr>
    </w:p>
    <w:p w:rsidR="008B37A2" w:rsidRDefault="008B37A2" w:rsidP="008B37A2">
      <w:pPr>
        <w:spacing w:after="0"/>
        <w:ind w:left="360" w:hanging="360"/>
        <w:rPr>
          <w:rFonts w:ascii="Comic Sans MS" w:hAnsi="Comic Sans MS"/>
        </w:rPr>
      </w:pPr>
      <w:r>
        <w:rPr>
          <w:rFonts w:ascii="Comic Sans MS" w:hAnsi="Comic Sans MS"/>
        </w:rPr>
        <w:t>3.  If you know the two triangles are congruent, then the corresponding sides and angles of the triangles are congruent because _____________.</w:t>
      </w:r>
    </w:p>
    <w:p w:rsidR="008B37A2" w:rsidRDefault="008B37A2" w:rsidP="008B37A2">
      <w:pPr>
        <w:spacing w:after="0"/>
        <w:rPr>
          <w:rFonts w:ascii="Comic Sans MS" w:hAnsi="Comic Sans MS"/>
        </w:rPr>
      </w:pPr>
    </w:p>
    <w:p w:rsidR="008B37A2" w:rsidRDefault="008B37A2" w:rsidP="008B37A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4.  The side opposite the right angle of a right triangle is the _____________.</w:t>
      </w:r>
    </w:p>
    <w:p w:rsidR="008B37A2" w:rsidRDefault="008B37A2" w:rsidP="008B37A2">
      <w:pPr>
        <w:spacing w:after="0"/>
        <w:rPr>
          <w:rFonts w:ascii="Comic Sans MS" w:hAnsi="Comic Sans MS"/>
        </w:rPr>
      </w:pPr>
    </w:p>
    <w:p w:rsidR="008B37A2" w:rsidRDefault="008B37A2" w:rsidP="008B37A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5.  The angles of an isosceles triangle that are not the vertex angle are called the _______________.</w:t>
      </w:r>
    </w:p>
    <w:p w:rsidR="008B37A2" w:rsidRDefault="008B37A2" w:rsidP="008B37A2">
      <w:pPr>
        <w:spacing w:after="0"/>
        <w:rPr>
          <w:rFonts w:ascii="Comic Sans MS" w:hAnsi="Comic Sans MS"/>
        </w:rPr>
      </w:pPr>
    </w:p>
    <w:p w:rsidR="008B37A2" w:rsidRDefault="008B37A2" w:rsidP="008B37A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6.  </w:t>
      </w:r>
      <w:proofErr w:type="spellStart"/>
      <w:r>
        <w:rPr>
          <w:rFonts w:ascii="Comic Sans MS" w:hAnsi="Comic Sans MS"/>
        </w:rPr>
        <w:t>The</w:t>
      </w:r>
      <w:proofErr w:type="spellEnd"/>
      <w:r>
        <w:rPr>
          <w:rFonts w:ascii="Comic Sans MS" w:hAnsi="Comic Sans MS"/>
        </w:rPr>
        <w:t xml:space="preserve"> ___________ are the two sides of a right triangle that are not the hypotenuse.</w:t>
      </w:r>
    </w:p>
    <w:p w:rsidR="008B37A2" w:rsidRDefault="008B37A2" w:rsidP="008B37A2">
      <w:pPr>
        <w:spacing w:after="0"/>
        <w:rPr>
          <w:rFonts w:ascii="Comic Sans MS" w:hAnsi="Comic Sans MS"/>
        </w:rPr>
      </w:pPr>
    </w:p>
    <w:p w:rsidR="008B37A2" w:rsidRDefault="008B37A2" w:rsidP="008B37A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7.  __________________ have congruent corresponding parts.</w:t>
      </w:r>
    </w:p>
    <w:p w:rsidR="008B37A2" w:rsidRDefault="008B37A2" w:rsidP="008B37A2">
      <w:pPr>
        <w:spacing w:after="0"/>
        <w:rPr>
          <w:rFonts w:ascii="Comic Sans MS" w:hAnsi="Comic Sans MS"/>
        </w:rPr>
      </w:pPr>
    </w:p>
    <w:p w:rsidR="008B37A2" w:rsidRDefault="008B37A2" w:rsidP="008B37A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8.  The side of an isosceles triangle that is not a leg is called the _________________.</w:t>
      </w:r>
    </w:p>
    <w:p w:rsidR="007A5E08" w:rsidRDefault="007A5E08" w:rsidP="008B37A2">
      <w:pPr>
        <w:spacing w:after="0"/>
        <w:rPr>
          <w:rFonts w:ascii="Comic Sans MS" w:hAnsi="Comic Sans MS"/>
        </w:rPr>
      </w:pPr>
    </w:p>
    <w:p w:rsidR="007A5E08" w:rsidRDefault="007A5E08" w:rsidP="008B37A2">
      <w:pPr>
        <w:spacing w:after="0"/>
        <w:rPr>
          <w:rFonts w:ascii="Comic Sans MS" w:hAnsi="Comic Sans MS"/>
        </w:rPr>
      </w:pPr>
    </w:p>
    <w:p w:rsidR="007A5E08" w:rsidRDefault="007A5E08" w:rsidP="008B37A2">
      <w:pPr>
        <w:spacing w:after="0"/>
        <w:rPr>
          <w:rFonts w:ascii="Comic Sans MS" w:hAnsi="Comic Sans MS"/>
        </w:rPr>
      </w:pPr>
      <w:r w:rsidRPr="007A5E08">
        <w:rPr>
          <w:rFonts w:ascii="Comic Sans MS" w:hAnsi="Comic Sans MS"/>
          <w:u w:val="double"/>
        </w:rPr>
        <w:t>Directions</w:t>
      </w:r>
      <w:r>
        <w:rPr>
          <w:rFonts w:ascii="Comic Sans MS" w:hAnsi="Comic Sans MS"/>
        </w:rPr>
        <w:t xml:space="preserve">:  </w:t>
      </w:r>
      <w:r>
        <w:rPr>
          <w:rFonts w:ascii="Comic Sans MS" w:hAnsi="Comic Sans MS"/>
        </w:rPr>
        <w:sym w:font="Symbol" w:char="F044"/>
      </w:r>
      <w:r>
        <w:rPr>
          <w:rFonts w:ascii="Comic Sans MS" w:hAnsi="Comic Sans MS"/>
        </w:rPr>
        <w:t xml:space="preserve">DOG </w:t>
      </w:r>
      <w:r>
        <w:rPr>
          <w:rFonts w:ascii="Comic Sans MS" w:hAnsi="Comic Sans MS"/>
        </w:rPr>
        <w:sym w:font="Symbol" w:char="F040"/>
      </w:r>
      <w:r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sym w:font="Symbol" w:char="F044"/>
      </w:r>
      <w:r>
        <w:rPr>
          <w:rFonts w:ascii="Comic Sans MS" w:hAnsi="Comic Sans MS"/>
        </w:rPr>
        <w:t>CAT.  Complete the congruence statements.</w:t>
      </w:r>
    </w:p>
    <w:p w:rsidR="007A5E08" w:rsidRDefault="007A5E08" w:rsidP="008B37A2">
      <w:pPr>
        <w:spacing w:after="0"/>
        <w:rPr>
          <w:rFonts w:ascii="Comic Sans MS" w:hAnsi="Comic Sans MS"/>
        </w:rPr>
      </w:pPr>
    </w:p>
    <w:p w:rsidR="007A5E08" w:rsidRDefault="007A5E08" w:rsidP="008B37A2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9.  </w:t>
      </w:r>
      <w:r>
        <w:rPr>
          <w:rFonts w:ascii="Comic Sans MS" w:hAnsi="Comic Sans MS"/>
        </w:rPr>
        <w:sym w:font="Symbol" w:char="F0D0"/>
      </w:r>
      <w:r>
        <w:rPr>
          <w:rFonts w:ascii="Comic Sans MS" w:hAnsi="Comic Sans MS"/>
        </w:rPr>
        <w:t xml:space="preserve">O </w:t>
      </w:r>
      <w:r>
        <w:rPr>
          <w:rFonts w:ascii="Comic Sans MS" w:hAnsi="Comic Sans MS"/>
        </w:rPr>
        <w:sym w:font="Symbol" w:char="F040"/>
      </w:r>
      <w:r>
        <w:rPr>
          <w:rFonts w:ascii="Comic Sans MS" w:hAnsi="Comic Sans MS"/>
        </w:rPr>
        <w:t xml:space="preserve"> _______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10.  </w:t>
      </w:r>
      <w:r w:rsidRPr="007A5E08">
        <w:rPr>
          <w:rFonts w:ascii="Comic Sans MS" w:hAnsi="Comic Sans MS"/>
          <w:position w:val="-6"/>
        </w:rPr>
        <w:object w:dxaOrig="6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0.05pt;height:16.9pt" o:ole="">
            <v:imagedata r:id="rId5" o:title=""/>
          </v:shape>
          <o:OLEObject Type="Embed" ProgID="Equation.DSMT4" ShapeID="_x0000_i1027" DrawAspect="Content" ObjectID="_1509281024" r:id="rId6"/>
        </w:object>
      </w:r>
      <w:r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>_______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11.  </w:t>
      </w:r>
      <w:r>
        <w:rPr>
          <w:rFonts w:ascii="Comic Sans MS" w:hAnsi="Comic Sans MS"/>
        </w:rPr>
        <w:sym w:font="Symbol" w:char="F044"/>
      </w:r>
      <w:r>
        <w:rPr>
          <w:rFonts w:ascii="Comic Sans MS" w:hAnsi="Comic Sans MS"/>
        </w:rPr>
        <w:t xml:space="preserve">GDO </w:t>
      </w:r>
      <w:r>
        <w:rPr>
          <w:rFonts w:ascii="Comic Sans MS" w:hAnsi="Comic Sans MS"/>
        </w:rPr>
        <w:sym w:font="Symbol" w:char="F040"/>
      </w:r>
      <w:r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sym w:font="Symbol" w:char="F044"/>
      </w:r>
      <w:r>
        <w:rPr>
          <w:rFonts w:ascii="Comic Sans MS" w:hAnsi="Comic Sans MS"/>
        </w:rPr>
        <w:t>_______</w:t>
      </w:r>
      <w:r>
        <w:rPr>
          <w:rFonts w:ascii="Comic Sans MS" w:hAnsi="Comic Sans MS"/>
        </w:rPr>
        <w:tab/>
      </w:r>
    </w:p>
    <w:p w:rsidR="007A5E08" w:rsidRDefault="007A5E08" w:rsidP="008B37A2">
      <w:pPr>
        <w:spacing w:after="0"/>
        <w:rPr>
          <w:rFonts w:ascii="Comic Sans MS" w:hAnsi="Comic Sans MS"/>
        </w:rPr>
      </w:pPr>
    </w:p>
    <w:p w:rsidR="007A5E08" w:rsidRDefault="007A5E08" w:rsidP="008B37A2">
      <w:pPr>
        <w:spacing w:after="0"/>
        <w:rPr>
          <w:rFonts w:ascii="Comic Sans MS" w:hAnsi="Comic Sans MS"/>
        </w:rPr>
      </w:pPr>
    </w:p>
    <w:p w:rsidR="00456CA1" w:rsidRDefault="007A5E08" w:rsidP="00456CA1">
      <w:pPr>
        <w:rPr>
          <w:rFonts w:ascii="Comic Sans MS" w:hAnsi="Comic Sans MS"/>
        </w:rPr>
      </w:pPr>
      <w:r w:rsidRPr="00456CA1">
        <w:rPr>
          <w:rFonts w:ascii="Comic Sans MS" w:hAnsi="Comic Sans MS"/>
          <w:u w:val="double"/>
        </w:rPr>
        <w:t>Directions</w:t>
      </w:r>
      <w:r>
        <w:rPr>
          <w:rFonts w:ascii="Comic Sans MS" w:hAnsi="Comic Sans MS"/>
        </w:rPr>
        <w:t xml:space="preserve">:  </w:t>
      </w:r>
      <w:r w:rsidR="00456CA1">
        <w:rPr>
          <w:rFonts w:ascii="Comic Sans MS" w:hAnsi="Comic Sans MS"/>
        </w:rPr>
        <w:t>U</w:t>
      </w:r>
      <w:r w:rsidR="00456CA1">
        <w:rPr>
          <w:rFonts w:ascii="Comic Sans MS" w:hAnsi="Comic Sans MS"/>
        </w:rPr>
        <w:t>se the given information to find the indicated values.</w:t>
      </w:r>
    </w:p>
    <w:p w:rsidR="00456CA1" w:rsidRDefault="004A2071" w:rsidP="00456CA1">
      <w:pPr>
        <w:rPr>
          <w:rFonts w:ascii="Comic Sans MS" w:hAnsi="Comic Sans MS"/>
        </w:rPr>
      </w:pPr>
      <w:r>
        <w:rPr>
          <w:rFonts w:ascii="Comic Sans MS" w:hAnsi="Comic Sans MS"/>
        </w:rPr>
        <w:t>12</w:t>
      </w:r>
      <w:r w:rsidR="00456CA1">
        <w:rPr>
          <w:rFonts w:ascii="Comic Sans MS" w:hAnsi="Comic Sans MS"/>
        </w:rPr>
        <w:t xml:space="preserve">.  Given: </w:t>
      </w:r>
      <w:r w:rsidR="00456CA1">
        <w:rPr>
          <w:rFonts w:ascii="Comic Sans MS" w:hAnsi="Comic Sans MS"/>
        </w:rPr>
        <w:sym w:font="Symbol" w:char="F044"/>
      </w:r>
      <w:r w:rsidR="00456CA1">
        <w:rPr>
          <w:rFonts w:ascii="Comic Sans MS" w:hAnsi="Comic Sans MS"/>
        </w:rPr>
        <w:t xml:space="preserve">WXY </w:t>
      </w:r>
      <w:r w:rsidR="00456CA1">
        <w:rPr>
          <w:rFonts w:ascii="Comic Sans MS" w:hAnsi="Comic Sans MS"/>
        </w:rPr>
        <w:sym w:font="Symbol" w:char="F040"/>
      </w:r>
      <w:r w:rsidR="00456CA1">
        <w:rPr>
          <w:rFonts w:ascii="Comic Sans MS" w:hAnsi="Comic Sans MS"/>
        </w:rPr>
        <w:t xml:space="preserve"> </w:t>
      </w:r>
      <w:r w:rsidR="00456CA1">
        <w:rPr>
          <w:rFonts w:ascii="Comic Sans MS" w:hAnsi="Comic Sans MS"/>
        </w:rPr>
        <w:sym w:font="Symbol" w:char="F044"/>
      </w:r>
      <w:r>
        <w:rPr>
          <w:rFonts w:ascii="Comic Sans MS" w:hAnsi="Comic Sans MS"/>
        </w:rPr>
        <w:t>MNO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13</w:t>
      </w:r>
      <w:r w:rsidR="00456CA1">
        <w:rPr>
          <w:rFonts w:ascii="Comic Sans MS" w:hAnsi="Comic Sans MS"/>
        </w:rPr>
        <w:t xml:space="preserve">.  Given: </w:t>
      </w:r>
      <w:r w:rsidR="00456CA1">
        <w:rPr>
          <w:rFonts w:ascii="Comic Sans MS" w:hAnsi="Comic Sans MS"/>
        </w:rPr>
        <w:sym w:font="Symbol" w:char="F044"/>
      </w:r>
      <w:r w:rsidR="00456CA1">
        <w:rPr>
          <w:rFonts w:ascii="Comic Sans MS" w:hAnsi="Comic Sans MS"/>
        </w:rPr>
        <w:t xml:space="preserve">CBA </w:t>
      </w:r>
      <w:r w:rsidR="00456CA1">
        <w:rPr>
          <w:rFonts w:ascii="Comic Sans MS" w:hAnsi="Comic Sans MS"/>
        </w:rPr>
        <w:sym w:font="Symbol" w:char="F040"/>
      </w:r>
      <w:r w:rsidR="00456CA1">
        <w:rPr>
          <w:rFonts w:ascii="Comic Sans MS" w:hAnsi="Comic Sans MS"/>
        </w:rPr>
        <w:t xml:space="preserve"> </w:t>
      </w:r>
      <w:r w:rsidR="00456CA1">
        <w:rPr>
          <w:rFonts w:ascii="Comic Sans MS" w:hAnsi="Comic Sans MS"/>
        </w:rPr>
        <w:sym w:font="Symbol" w:char="F044"/>
      </w:r>
      <w:r w:rsidR="00456CA1">
        <w:rPr>
          <w:rFonts w:ascii="Comic Sans MS" w:hAnsi="Comic Sans MS"/>
        </w:rPr>
        <w:t>HKI</w:t>
      </w:r>
    </w:p>
    <w:p w:rsidR="00456CA1" w:rsidRDefault="00456CA1" w:rsidP="00456CA1">
      <w:pPr>
        <w:rPr>
          <w:rFonts w:ascii="Comic Sans MS" w:hAnsi="Comic Sans MS"/>
        </w:rPr>
      </w:pPr>
      <w:r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4907A17F" wp14:editId="44CB6E30">
                <wp:simplePos x="0" y="0"/>
                <wp:positionH relativeFrom="column">
                  <wp:posOffset>3635071</wp:posOffset>
                </wp:positionH>
                <wp:positionV relativeFrom="paragraph">
                  <wp:posOffset>184150</wp:posOffset>
                </wp:positionV>
                <wp:extent cx="1447800" cy="1504950"/>
                <wp:effectExtent l="0" t="0" r="0" b="0"/>
                <wp:wrapNone/>
                <wp:docPr id="263" name="Group 2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7800" cy="1504950"/>
                          <a:chOff x="6300" y="2310"/>
                          <a:chExt cx="2280" cy="2370"/>
                        </a:xfrm>
                      </wpg:grpSpPr>
                      <wps:wsp>
                        <wps:cNvPr id="264" name="AutoShape 257"/>
                        <wps:cNvSpPr>
                          <a:spLocks noChangeArrowheads="1"/>
                        </wps:cNvSpPr>
                        <wps:spPr bwMode="auto">
                          <a:xfrm flipV="1">
                            <a:off x="6660" y="2520"/>
                            <a:ext cx="1440" cy="180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5" name="Text Box 258"/>
                        <wps:cNvSpPr txBox="1">
                          <a:spLocks noChangeArrowheads="1"/>
                        </wps:cNvSpPr>
                        <wps:spPr bwMode="auto">
                          <a:xfrm>
                            <a:off x="6315" y="232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6CA1" w:rsidRDefault="00456CA1" w:rsidP="00456CA1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6" name="Text Box 259"/>
                        <wps:cNvSpPr txBox="1">
                          <a:spLocks noChangeArrowheads="1"/>
                        </wps:cNvSpPr>
                        <wps:spPr bwMode="auto">
                          <a:xfrm>
                            <a:off x="8040" y="231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6CA1" w:rsidRDefault="00456CA1" w:rsidP="00456CA1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7" name="Text Box 260"/>
                        <wps:cNvSpPr txBox="1">
                          <a:spLocks noChangeArrowheads="1"/>
                        </wps:cNvSpPr>
                        <wps:spPr bwMode="auto">
                          <a:xfrm>
                            <a:off x="6300" y="414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6CA1" w:rsidRDefault="00456CA1" w:rsidP="00456CA1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8" name="Text Box 261"/>
                        <wps:cNvSpPr txBox="1">
                          <a:spLocks noChangeArrowheads="1"/>
                        </wps:cNvSpPr>
                        <wps:spPr bwMode="auto">
                          <a:xfrm>
                            <a:off x="7005" y="2460"/>
                            <a:ext cx="124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6CA1" w:rsidRDefault="00456CA1" w:rsidP="00456CA1">
                              <w:pPr>
                                <w:rPr>
                                  <w:rFonts w:ascii="Comic Sans MS" w:hAnsi="Comic Sans MS"/>
                                  <w:sz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t>(2x + 18)</w:t>
                              </w: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9" name="Rectangle 262"/>
                        <wps:cNvSpPr>
                          <a:spLocks noChangeArrowheads="1"/>
                        </wps:cNvSpPr>
                        <wps:spPr bwMode="auto">
                          <a:xfrm>
                            <a:off x="6660" y="2520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07A17F" id="Group 263" o:spid="_x0000_s1026" style="position:absolute;margin-left:286.25pt;margin-top:14.5pt;width:114pt;height:118.5pt;z-index:251674624" coordorigin="6300,2310" coordsize="2280,23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257" o:spid="_x0000_s1027" type="#_x0000_t6" style="position:absolute;left:6660;top:2520;width:1440;height:180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mSocUA&#10;AADcAAAADwAAAGRycy9kb3ducmV2LnhtbESPQWuDQBSE74X+h+UVemtWxUow2YQYKBSai5pDj6/u&#10;i0rct+Jujf332UKhx2FmvmG2+8UMYqbJ9ZYVxKsIBHFjdc+tgnP99rIG4TyyxsEyKfghB/vd48MW&#10;c21vXNJc+VYECLscFXTej7mUrunIoFvZkTh4FzsZ9EFOrdQT3gLcDDKJokwa7DksdDjSsaPmWn0b&#10;BXO8Pg6p/sjOn1/Vqa2T4rVoSqWen5bDBoSnxf+H/9rvWkGSpfB7JhwBub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CZKhxQAAANwAAAAPAAAAAAAAAAAAAAAAAJgCAABkcnMv&#10;ZG93bnJldi54bWxQSwUGAAAAAAQABAD1AAAAigM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58" o:spid="_x0000_s1028" type="#_x0000_t202" style="position:absolute;left:6315;top:232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04pM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awO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dOKTEAAAA3AAAAA8AAAAAAAAAAAAAAAAAmAIAAGRycy9k&#10;b3ducmV2LnhtbFBLBQYAAAAABAAEAPUAAACJAwAAAAA=&#10;" filled="f" stroked="f">
                  <v:textbox>
                    <w:txbxContent>
                      <w:p w:rsidR="00456CA1" w:rsidRDefault="00456CA1" w:rsidP="00456CA1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C</w:t>
                        </w:r>
                      </w:p>
                    </w:txbxContent>
                  </v:textbox>
                </v:shape>
                <v:shape id="Text Box 259" o:spid="_x0000_s1029" type="#_x0000_t202" style="position:absolute;left:8040;top:23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+m08QA&#10;AADc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pl8H8mHg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PptPEAAAA3AAAAA8AAAAAAAAAAAAAAAAAmAIAAGRycy9k&#10;b3ducmV2LnhtbFBLBQYAAAAABAAEAPUAAACJAwAAAAA=&#10;" filled="f" stroked="f">
                  <v:textbox>
                    <w:txbxContent>
                      <w:p w:rsidR="00456CA1" w:rsidRDefault="00456CA1" w:rsidP="00456CA1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A</w:t>
                        </w:r>
                      </w:p>
                    </w:txbxContent>
                  </v:textbox>
                </v:shape>
                <v:shape id="Text Box 260" o:spid="_x0000_s1030" type="#_x0000_t202" style="position:absolute;left:6300;top:41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MDSM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PH2H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UMDSMMAAADcAAAADwAAAAAAAAAAAAAAAACYAgAAZHJzL2Rv&#10;d25yZXYueG1sUEsFBgAAAAAEAAQA9QAAAIgDAAAAAA==&#10;" filled="f" stroked="f">
                  <v:textbox>
                    <w:txbxContent>
                      <w:p w:rsidR="00456CA1" w:rsidRDefault="00456CA1" w:rsidP="00456CA1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B</w:t>
                        </w:r>
                      </w:p>
                    </w:txbxContent>
                  </v:textbox>
                </v:shape>
                <v:shape id="Text Box 261" o:spid="_x0000_s1031" type="#_x0000_t202" style="position:absolute;left:7005;top:2460;width:124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yXOsEA&#10;AADc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7Gt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TclzrBAAAA3AAAAA8AAAAAAAAAAAAAAAAAmAIAAGRycy9kb3du&#10;cmV2LnhtbFBLBQYAAAAABAAEAPUAAACGAwAAAAA=&#10;" filled="f" stroked="f">
                  <v:textbox>
                    <w:txbxContent>
                      <w:p w:rsidR="00456CA1" w:rsidRDefault="00456CA1" w:rsidP="00456CA1">
                        <w:pPr>
                          <w:rPr>
                            <w:rFonts w:ascii="Comic Sans MS" w:hAnsi="Comic Sans MS"/>
                            <w:sz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</w:rPr>
                          <w:t>(2x + 18)</w:t>
                        </w:r>
                        <w:r>
                          <w:rPr>
                            <w:rFonts w:ascii="Comic Sans MS" w:hAnsi="Comic Sans MS"/>
                            <w:sz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  <v:rect id="Rectangle 262" o:spid="_x0000_s1032" style="position:absolute;left:6660;top:252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9S08UA&#10;AADcAAAADwAAAGRycy9kb3ducmV2LnhtbESPQWvCQBSE7wX/w/IEb3VjhFCjq4jF0h6TeOntmX1N&#10;UrNvQ3Y1aX+9KxR6HGbmG2azG00rbtS7xrKCxTwCQVxa3XCl4FQcn19AOI+ssbVMCn7IwW47edpg&#10;qu3AGd1yX4kAYZeigtr7LpXSlTUZdHPbEQfvy/YGfZB9JXWPQ4CbVsZRlEiDDYeFGjs61FRe8qtR&#10;cG7iE/5mxVtkVsel/xiL7+vnq1Kz6bhfg/A0+v/wX/tdK4iTFTzOhCMgt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b1LTxQAAANwAAAAPAAAAAAAAAAAAAAAAAJgCAABkcnMv&#10;ZG93bnJldi54bWxQSwUGAAAAAAQABAD1AAAAigMAAAAA&#10;"/>
              </v:group>
            </w:pict>
          </mc:Fallback>
        </mc:AlternateContent>
      </w:r>
      <w:r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3C4DD17E" wp14:editId="106AB534">
                <wp:simplePos x="0" y="0"/>
                <wp:positionH relativeFrom="column">
                  <wp:posOffset>4229100</wp:posOffset>
                </wp:positionH>
                <wp:positionV relativeFrom="paragraph">
                  <wp:posOffset>53671</wp:posOffset>
                </wp:positionV>
                <wp:extent cx="1457325" cy="1543050"/>
                <wp:effectExtent l="0" t="0" r="0" b="0"/>
                <wp:wrapNone/>
                <wp:docPr id="255" name="Group 2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57325" cy="1543050"/>
                          <a:chOff x="7380" y="2265"/>
                          <a:chExt cx="2295" cy="2430"/>
                        </a:xfrm>
                      </wpg:grpSpPr>
                      <wps:wsp>
                        <wps:cNvPr id="256" name="AutoShape 264"/>
                        <wps:cNvSpPr>
                          <a:spLocks noChangeArrowheads="1"/>
                        </wps:cNvSpPr>
                        <wps:spPr bwMode="auto">
                          <a:xfrm flipH="1">
                            <a:off x="7740" y="2520"/>
                            <a:ext cx="1440" cy="180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7" name="Text Box 265"/>
                        <wps:cNvSpPr txBox="1">
                          <a:spLocks noChangeArrowheads="1"/>
                        </wps:cNvSpPr>
                        <wps:spPr bwMode="auto">
                          <a:xfrm>
                            <a:off x="7830" y="3960"/>
                            <a:ext cx="10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6CA1" w:rsidRDefault="00456CA1" w:rsidP="00456CA1">
                              <w:pPr>
                                <w:rPr>
                                  <w:rFonts w:ascii="Comic Sans MS" w:hAnsi="Comic Sans MS"/>
                                  <w:sz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t>(3y + 11)</w:t>
                              </w: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8" name="Text Box 266"/>
                        <wps:cNvSpPr txBox="1">
                          <a:spLocks noChangeArrowheads="1"/>
                        </wps:cNvSpPr>
                        <wps:spPr bwMode="auto">
                          <a:xfrm>
                            <a:off x="8745" y="2805"/>
                            <a:ext cx="58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6CA1" w:rsidRDefault="00456CA1" w:rsidP="00456CA1">
                              <w:pPr>
                                <w:rPr>
                                  <w:rFonts w:ascii="Comic Sans MS" w:hAnsi="Comic Sans MS"/>
                                  <w:sz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t>52</w:t>
                              </w: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" name="Text Box 267"/>
                        <wps:cNvSpPr txBox="1">
                          <a:spLocks noChangeArrowheads="1"/>
                        </wps:cNvSpPr>
                        <wps:spPr bwMode="auto">
                          <a:xfrm>
                            <a:off x="7380" y="411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6CA1" w:rsidRDefault="00456CA1" w:rsidP="00456CA1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" name="Text Box 268"/>
                        <wps:cNvSpPr txBox="1">
                          <a:spLocks noChangeArrowheads="1"/>
                        </wps:cNvSpPr>
                        <wps:spPr bwMode="auto">
                          <a:xfrm>
                            <a:off x="9120" y="226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6CA1" w:rsidRDefault="00456CA1" w:rsidP="00456CA1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" name="Text Box 269"/>
                        <wps:cNvSpPr txBox="1">
                          <a:spLocks noChangeArrowheads="1"/>
                        </wps:cNvSpPr>
                        <wps:spPr bwMode="auto">
                          <a:xfrm>
                            <a:off x="9135" y="415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6CA1" w:rsidRDefault="00456CA1" w:rsidP="00456CA1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2" name="Rectangle 270"/>
                        <wps:cNvSpPr>
                          <a:spLocks noChangeArrowheads="1"/>
                        </wps:cNvSpPr>
                        <wps:spPr bwMode="auto">
                          <a:xfrm>
                            <a:off x="9000" y="4140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C4DD17E" id="Group 255" o:spid="_x0000_s1033" style="position:absolute;margin-left:333pt;margin-top:4.25pt;width:114.75pt;height:121.5pt;z-index:251675648" coordorigin="7380,2265" coordsize="2295,2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">
                <v:shape id="AutoShape 264" o:spid="_x0000_s1034" type="#_x0000_t6" style="position:absolute;left:7740;top:2520;width:1440;height:180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tj8MUA&#10;AADcAAAADwAAAGRycy9kb3ducmV2LnhtbESPQWuDQBSE74X+h+UVemtWpUow2YQYKBTai5pDji/u&#10;i0rct+Jujf333UKhx2FmvmG2+8UMYqbJ9ZYVxKsIBHFjdc+tglP99rIG4TyyxsEyKfgmB/vd48MW&#10;c23vXNJc+VYECLscFXTej7mUrunIoFvZkTh4VzsZ9EFOrdQT3gPcDDKJokwa7DksdDjSsaPmVn0Z&#10;BXO8Pg6v+iM7nS/VZ1snRVo0pVLPT8thA8LT4v/Df+13rSBJM/g9E46A3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+2PwxQAAANwAAAAPAAAAAAAAAAAAAAAAAJgCAABkcnMv&#10;ZG93bnJldi54bWxQSwUGAAAAAAQABAD1AAAAigMAAAAA&#10;"/>
                <v:shape id="Text Box 265" o:spid="_x0000_s1035" type="#_x0000_t202" style="position:absolute;left:7830;top:3960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/J9c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TJ7hf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vyfXEAAAA3AAAAA8AAAAAAAAAAAAAAAAAmAIAAGRycy9k&#10;b3ducmV2LnhtbFBLBQYAAAAABAAEAPUAAACJAwAAAAA=&#10;" filled="f" stroked="f">
                  <v:textbox>
                    <w:txbxContent>
                      <w:p w:rsidR="00456CA1" w:rsidRDefault="00456CA1" w:rsidP="00456CA1">
                        <w:pPr>
                          <w:rPr>
                            <w:rFonts w:ascii="Comic Sans MS" w:hAnsi="Comic Sans MS"/>
                            <w:sz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</w:rPr>
                          <w:t>(3y + 11)</w:t>
                        </w:r>
                        <w:r>
                          <w:rPr>
                            <w:rFonts w:ascii="Comic Sans MS" w:hAnsi="Comic Sans MS"/>
                            <w:sz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266" o:spid="_x0000_s1036" type="#_x0000_t202" style="position:absolute;left:8745;top:2805;width:58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Bdh8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YZ7Gt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qwXYfBAAAA3AAAAA8AAAAAAAAAAAAAAAAAmAIAAGRycy9kb3du&#10;cmV2LnhtbFBLBQYAAAAABAAEAPUAAACGAwAAAAA=&#10;" filled="f" stroked="f">
                  <v:textbox>
                    <w:txbxContent>
                      <w:p w:rsidR="00456CA1" w:rsidRDefault="00456CA1" w:rsidP="00456CA1">
                        <w:pPr>
                          <w:rPr>
                            <w:rFonts w:ascii="Comic Sans MS" w:hAnsi="Comic Sans MS"/>
                            <w:sz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</w:rPr>
                          <w:t>52</w:t>
                        </w:r>
                        <w:r>
                          <w:rPr>
                            <w:rFonts w:ascii="Comic Sans MS" w:hAnsi="Comic Sans MS"/>
                            <w:sz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267" o:spid="_x0000_s1037" type="#_x0000_t202" style="position:absolute;left:7380;top:41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z4HM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yJZw+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8+BzEAAAA3AAAAA8AAAAAAAAAAAAAAAAAmAIAAGRycy9k&#10;b3ducmV2LnhtbFBLBQYAAAAABAAEAPUAAACJAwAAAAA=&#10;" filled="f" stroked="f">
                  <v:textbox>
                    <w:txbxContent>
                      <w:p w:rsidR="00456CA1" w:rsidRDefault="00456CA1" w:rsidP="00456CA1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K</w:t>
                        </w:r>
                      </w:p>
                    </w:txbxContent>
                  </v:textbox>
                </v:shape>
                <v:shape id="Text Box 268" o:spid="_x0000_s1038" type="#_x0000_t202" style="position:absolute;left:9120;top:226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qbPMEA&#10;AADc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7G+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qqmzzBAAAA3AAAAA8AAAAAAAAAAAAAAAAAmAIAAGRycy9kb3du&#10;cmV2LnhtbFBLBQYAAAAABAAEAPUAAACGAwAAAAA=&#10;" filled="f" stroked="f">
                  <v:textbox>
                    <w:txbxContent>
                      <w:p w:rsidR="00456CA1" w:rsidRDefault="00456CA1" w:rsidP="00456CA1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I</w:t>
                        </w:r>
                      </w:p>
                    </w:txbxContent>
                  </v:textbox>
                </v:shape>
                <v:shape id="Text Box 269" o:spid="_x0000_s1039" type="#_x0000_t202" style="position:absolute;left:9135;top:415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Y+p8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ma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mPqfEAAAA3AAAAA8AAAAAAAAAAAAAAAAAmAIAAGRycy9k&#10;b3ducmV2LnhtbFBLBQYAAAAABAAEAPUAAACJAwAAAAA=&#10;" filled="f" stroked="f">
                  <v:textbox>
                    <w:txbxContent>
                      <w:p w:rsidR="00456CA1" w:rsidRDefault="00456CA1" w:rsidP="00456CA1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H</w:t>
                        </w:r>
                      </w:p>
                    </w:txbxContent>
                  </v:textbox>
                </v:shape>
                <v:rect id="Rectangle 270" o:spid="_x0000_s1040" style="position:absolute;left:9000;top:414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8vAosMA&#10;AADcAAAADwAAAGRycy9kb3ducmV2LnhtbESPQYvCMBSE74L/ITzBm6ZWEO0aRVxc9Kj14u1t87bt&#10;2ryUJmr11xtB8DjMzDfMfNmaSlypcaVlBaNhBII4s7rkXMEx3QymIJxH1lhZJgV3crBcdDtzTLS9&#10;8Z6uB5+LAGGXoILC+zqR0mUFGXRDWxMH7882Bn2QTS51g7cAN5WMo2giDZYcFgqsaV1Qdj5cjILf&#10;Mj7iY5/+RGa2Gftdm/5fTt9K9Xvt6guEp9Z/wu/2ViuIJzG8zoQjIB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8vAosMAAADcAAAADwAAAAAAAAAAAAAAAACYAgAAZHJzL2Rv&#10;d25yZXYueG1sUEsFBgAAAAAEAAQA9QAAAIgDAAAAAA==&#10;"/>
              </v:group>
            </w:pict>
          </mc:Fallback>
        </mc:AlternateContent>
      </w:r>
      <w:r>
        <w:rPr>
          <w:rFonts w:ascii="Comic Sans MS" w:hAnsi="Comic Sans MS"/>
        </w:rPr>
        <w:t xml:space="preserve">Find the values of </w:t>
      </w:r>
      <w:proofErr w:type="gramStart"/>
      <w:r>
        <w:rPr>
          <w:rFonts w:ascii="Comic Sans MS" w:hAnsi="Comic Sans MS"/>
        </w:rPr>
        <w:t>a and</w:t>
      </w:r>
      <w:proofErr w:type="gramEnd"/>
      <w:r>
        <w:rPr>
          <w:rFonts w:ascii="Comic Sans MS" w:hAnsi="Comic Sans MS"/>
        </w:rPr>
        <w:t xml:space="preserve"> b.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Find the values of x and y.</w:t>
      </w:r>
    </w:p>
    <w:p w:rsidR="00456CA1" w:rsidRDefault="00456CA1" w:rsidP="00456CA1">
      <w:pPr>
        <w:rPr>
          <w:rFonts w:ascii="Comic Sans MS" w:hAnsi="Comic Sans MS"/>
        </w:rPr>
      </w:pPr>
      <w:r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-161925</wp:posOffset>
                </wp:positionH>
                <wp:positionV relativeFrom="paragraph">
                  <wp:posOffset>60960</wp:posOffset>
                </wp:positionV>
                <wp:extent cx="1600200" cy="990600"/>
                <wp:effectExtent l="0" t="3810" r="0" b="0"/>
                <wp:wrapNone/>
                <wp:docPr id="248" name="Group 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0200" cy="990600"/>
                          <a:chOff x="465" y="2655"/>
                          <a:chExt cx="2520" cy="1560"/>
                        </a:xfrm>
                      </wpg:grpSpPr>
                      <wps:wsp>
                        <wps:cNvPr id="249" name="AutoShape 243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855" y="2880"/>
                            <a:ext cx="1665" cy="900"/>
                          </a:xfrm>
                          <a:prstGeom prst="triangle">
                            <a:avLst>
                              <a:gd name="adj" fmla="val 6534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0" name="Text Box 244"/>
                        <wps:cNvSpPr txBox="1">
                          <a:spLocks noChangeArrowheads="1"/>
                        </wps:cNvSpPr>
                        <wps:spPr bwMode="auto">
                          <a:xfrm>
                            <a:off x="465" y="265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6CA1" w:rsidRDefault="00456CA1" w:rsidP="00456CA1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1" name="Text Box 245"/>
                        <wps:cNvSpPr txBox="1">
                          <a:spLocks noChangeArrowheads="1"/>
                        </wps:cNvSpPr>
                        <wps:spPr bwMode="auto">
                          <a:xfrm>
                            <a:off x="1065" y="3120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6CA1" w:rsidRDefault="00456CA1" w:rsidP="00456CA1">
                              <w:pPr>
                                <w:rPr>
                                  <w:rFonts w:ascii="Comic Sans MS" w:hAnsi="Comic Sans MS"/>
                                  <w:sz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t>(4b + 8)</w:t>
                              </w: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2" name="Text Box 246"/>
                        <wps:cNvSpPr txBox="1">
                          <a:spLocks noChangeArrowheads="1"/>
                        </wps:cNvSpPr>
                        <wps:spPr bwMode="auto">
                          <a:xfrm>
                            <a:off x="1905" y="2805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6CA1" w:rsidRDefault="00456CA1" w:rsidP="00456CA1">
                              <w:pPr>
                                <w:rPr>
                                  <w:rFonts w:ascii="Comic Sans MS" w:hAnsi="Comic Sans MS"/>
                                  <w:sz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t>38</w:t>
                              </w: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3" name="Text Box 247"/>
                        <wps:cNvSpPr txBox="1">
                          <a:spLocks noChangeArrowheads="1"/>
                        </wps:cNvSpPr>
                        <wps:spPr bwMode="auto">
                          <a:xfrm>
                            <a:off x="1185" y="367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6CA1" w:rsidRDefault="00456CA1" w:rsidP="00456CA1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4" name="Text Box 248"/>
                        <wps:cNvSpPr txBox="1">
                          <a:spLocks noChangeArrowheads="1"/>
                        </wps:cNvSpPr>
                        <wps:spPr bwMode="auto">
                          <a:xfrm>
                            <a:off x="2445" y="267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6CA1" w:rsidRDefault="00456CA1" w:rsidP="00456CA1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8" o:spid="_x0000_s1041" style="position:absolute;margin-left:-12.75pt;margin-top:4.8pt;width:126pt;height:78pt;z-index:251672576" coordorigin="465,2655" coordsize="2520,1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243" o:spid="_x0000_s1042" type="#_x0000_t5" style="position:absolute;left:855;top:2880;width:1665;height:900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yDJcMA&#10;AADcAAAADwAAAGRycy9kb3ducmV2LnhtbESPT4vCMBTE7wt+h/AEb2uqVtFqFBEUD3vxz8Hjo3m2&#10;xealbWKt394sLOxxmJnfMKtNZ0rRUuMKywpGwwgEcWp1wZmC62X/PQfhPLLG0jIpeJODzbr3tcJE&#10;2xefqD37TAQIuwQV5N5XiZQuzcmgG9qKOHh32xj0QTaZ1A2+AtyUchxFM2mw4LCQY0W7nNLH+WkU&#10;zDH7qWcHNIfbtCaOJ8ca21ipQb/bLkF46vx/+K991ArG8QJ+z4QjINc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EyDJcMAAADcAAAADwAAAAAAAAAAAAAAAACYAgAAZHJzL2Rv&#10;d25yZXYueG1sUEsFBgAAAAAEAAQA9QAAAIgDAAAAAA==&#10;" adj="14115"/>
                <v:shape id="Text Box 244" o:spid="_x0000_s1043" type="#_x0000_t202" style="position:absolute;left:465;top:265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ZRgc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YZ7G+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TGUYHBAAAA3AAAAA8AAAAAAAAAAAAAAAAAmAIAAGRycy9kb3du&#10;cmV2LnhtbFBLBQYAAAAABAAEAPUAAACGAwAAAAA=&#10;" filled="f" stroked="f">
                  <v:textbox>
                    <w:txbxContent>
                      <w:p w:rsidR="00456CA1" w:rsidRDefault="00456CA1" w:rsidP="00456CA1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W</w:t>
                        </w:r>
                      </w:p>
                    </w:txbxContent>
                  </v:textbox>
                </v:shape>
                <v:shape id="Text Box 245" o:spid="_x0000_s1044" type="#_x0000_t202" style="position:absolute;left:1065;top:312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r0Gs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Rn1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4r0GsMAAADcAAAADwAAAAAAAAAAAAAAAACYAgAAZHJzL2Rv&#10;d25yZXYueG1sUEsFBgAAAAAEAAQA9QAAAIgDAAAAAA==&#10;" filled="f" stroked="f">
                  <v:textbox>
                    <w:txbxContent>
                      <w:p w:rsidR="00456CA1" w:rsidRDefault="00456CA1" w:rsidP="00456CA1">
                        <w:pPr>
                          <w:rPr>
                            <w:rFonts w:ascii="Comic Sans MS" w:hAnsi="Comic Sans MS"/>
                            <w:sz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</w:rPr>
                          <w:t>(4b + 8)</w:t>
                        </w:r>
                        <w:r>
                          <w:rPr>
                            <w:rFonts w:ascii="Comic Sans MS" w:hAnsi="Comic Sans MS"/>
                            <w:sz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246" o:spid="_x0000_s1045" type="#_x0000_t202" style="position:absolute;left:1905;top:2805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hqbcQA&#10;AADcAAAADwAAAGRycy9kb3ducmV2LnhtbESPT4vCMBTE7wt+h/AEb2ti0cXtGkUUwZPL+mdhb4/m&#10;2Rabl9JEW7/9RhA8DjPzG2a26GwlbtT40rGG0VCBIM6cKTnXcDxs3qcgfEA2WDkmDXfysJj33maY&#10;GtfyD932IRcRwj5FDUUIdSqlzwqy6IeuJo7e2TUWQ5RNLk2DbYTbSiZKfUiLJceFAmtaFZRd9ler&#10;4bQ7//2O1Xe+tpO6dZ2SbD+l1oN+t/wCEagLr/CzvTUakkkCj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Yam3EAAAA3AAAAA8AAAAAAAAAAAAAAAAAmAIAAGRycy9k&#10;b3ducmV2LnhtbFBLBQYAAAAABAAEAPUAAACJAwAAAAA=&#10;" filled="f" stroked="f">
                  <v:textbox>
                    <w:txbxContent>
                      <w:p w:rsidR="00456CA1" w:rsidRDefault="00456CA1" w:rsidP="00456CA1">
                        <w:pPr>
                          <w:rPr>
                            <w:rFonts w:ascii="Comic Sans MS" w:hAnsi="Comic Sans MS"/>
                            <w:sz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</w:rPr>
                          <w:t>38</w:t>
                        </w:r>
                        <w:r>
                          <w:rPr>
                            <w:rFonts w:ascii="Comic Sans MS" w:hAnsi="Comic Sans MS"/>
                            <w:sz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247" o:spid="_x0000_s1046" type="#_x0000_t202" style="position:absolute;left:1185;top:367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TP9s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NhPH2D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BTP9sMAAADcAAAADwAAAAAAAAAAAAAAAACYAgAAZHJzL2Rv&#10;d25yZXYueG1sUEsFBgAAAAAEAAQA9QAAAIgDAAAAAA==&#10;" filled="f" stroked="f">
                  <v:textbox>
                    <w:txbxContent>
                      <w:p w:rsidR="00456CA1" w:rsidRDefault="00456CA1" w:rsidP="00456CA1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X</w:t>
                        </w:r>
                      </w:p>
                    </w:txbxContent>
                  </v:textbox>
                </v:shape>
                <v:shape id="Text Box 248" o:spid="_x0000_s1047" type="#_x0000_t202" style="position:absolute;left:2445;top:267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1Xgs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zxdwO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9V4LEAAAA3AAAAA8AAAAAAAAAAAAAAAAAmAIAAGRycy9k&#10;b3ducmV2LnhtbFBLBQYAAAAABAAEAPUAAACJAwAAAAA=&#10;" filled="f" stroked="f">
                  <v:textbox>
                    <w:txbxContent>
                      <w:p w:rsidR="00456CA1" w:rsidRDefault="00456CA1" w:rsidP="00456CA1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Y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56CA1" w:rsidRDefault="00456CA1" w:rsidP="00456CA1">
      <w:pPr>
        <w:rPr>
          <w:rFonts w:ascii="Comic Sans MS" w:hAnsi="Comic Sans MS"/>
        </w:rPr>
      </w:pPr>
      <w:r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123190</wp:posOffset>
                </wp:positionV>
                <wp:extent cx="1590675" cy="1028700"/>
                <wp:effectExtent l="0" t="0" r="0" b="635"/>
                <wp:wrapNone/>
                <wp:docPr id="241" name="Group 2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90675" cy="1028700"/>
                          <a:chOff x="1080" y="3420"/>
                          <a:chExt cx="2505" cy="1620"/>
                        </a:xfrm>
                      </wpg:grpSpPr>
                      <wps:wsp>
                        <wps:cNvPr id="242" name="AutoShape 250"/>
                        <wps:cNvSpPr>
                          <a:spLocks noChangeArrowheads="1"/>
                        </wps:cNvSpPr>
                        <wps:spPr bwMode="auto">
                          <a:xfrm>
                            <a:off x="1440" y="3780"/>
                            <a:ext cx="1665" cy="900"/>
                          </a:xfrm>
                          <a:prstGeom prst="triangle">
                            <a:avLst>
                              <a:gd name="adj" fmla="val 6534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" name="Text Box 251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342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6CA1" w:rsidRDefault="00456CA1" w:rsidP="00456CA1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4" name="Text Box 252"/>
                        <wps:cNvSpPr txBox="1">
                          <a:spLocks noChangeArrowheads="1"/>
                        </wps:cNvSpPr>
                        <wps:spPr bwMode="auto">
                          <a:xfrm>
                            <a:off x="3045" y="444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6CA1" w:rsidRDefault="00456CA1" w:rsidP="00456CA1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5" name="Text Box 253"/>
                        <wps:cNvSpPr txBox="1">
                          <a:spLocks noChangeArrowheads="1"/>
                        </wps:cNvSpPr>
                        <wps:spPr bwMode="auto">
                          <a:xfrm>
                            <a:off x="1080" y="450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6CA1" w:rsidRDefault="00456CA1" w:rsidP="00456CA1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6" name="Text Box 254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4335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6CA1" w:rsidRDefault="00456CA1" w:rsidP="00456CA1">
                              <w:pPr>
                                <w:rPr>
                                  <w:rFonts w:ascii="Comic Sans MS" w:hAnsi="Comic Sans MS"/>
                                  <w:sz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t>74</w:t>
                              </w: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7" name="Text Box 255"/>
                        <wps:cNvSpPr txBox="1">
                          <a:spLocks noChangeArrowheads="1"/>
                        </wps:cNvSpPr>
                        <wps:spPr bwMode="auto">
                          <a:xfrm>
                            <a:off x="1590" y="4335"/>
                            <a:ext cx="10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6CA1" w:rsidRDefault="00456CA1" w:rsidP="00456CA1">
                              <w:pPr>
                                <w:rPr>
                                  <w:rFonts w:ascii="Comic Sans MS" w:hAnsi="Comic Sans MS"/>
                                  <w:sz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t>(7a – 4)</w:t>
                              </w:r>
                              <w:r>
                                <w:rPr>
                                  <w:rFonts w:ascii="Comic Sans MS" w:hAnsi="Comic Sans MS"/>
                                  <w:sz w:val="18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1" o:spid="_x0000_s1048" style="position:absolute;margin-left:27pt;margin-top:9.7pt;width:125.25pt;height:81pt;z-index:251673600" coordorigin="1080,3420" coordsize="2505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">
                <v:shape id="AutoShape 250" o:spid="_x0000_s1049" type="#_x0000_t5" style="position:absolute;left:1440;top:3780;width:1665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FeFsUA&#10;AADcAAAADwAAAGRycy9kb3ducmV2LnhtbESPQWuDQBSE74X+h+UFcmtWpQRjs5FQWgj0EGN78fZw&#10;X1TqvhV3a8y/7wYCOQ4z8w2zzWfTi4lG11lWEK8iEMS11R03Cn6+P19SEM4ja+wtk4IrOch3z09b&#10;zLS98Imm0jciQNhlqKD1fsikdHVLBt3KDsTBO9vRoA9ybKQe8RLgppdJFK2lwY7DQosDvbdU/5Z/&#10;RoE9c1n0X2nRxJtqM5UflT8eKqWWi3n/BsLT7B/he/ugFSSvCdzOhCMgd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QV4WxQAAANwAAAAPAAAAAAAAAAAAAAAAAJgCAABkcnMv&#10;ZG93bnJldi54bWxQSwUGAAAAAAQABAD1AAAAigMAAAAA&#10;" adj="14115"/>
                <v:shape id="Text Box 251" o:spid="_x0000_s1050" type="#_x0000_t202" style="position:absolute;left:2340;top:34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1ZK8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ZF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zVkrxQAAANwAAAAPAAAAAAAAAAAAAAAAAJgCAABkcnMv&#10;ZG93bnJldi54bWxQSwUGAAAAAAQABAD1AAAAigMAAAAA&#10;" filled="f" stroked="f">
                  <v:textbox>
                    <w:txbxContent>
                      <w:p w:rsidR="00456CA1" w:rsidRDefault="00456CA1" w:rsidP="00456CA1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N</w:t>
                        </w:r>
                      </w:p>
                    </w:txbxContent>
                  </v:textbox>
                </v:shape>
                <v:shape id="Text Box 252" o:spid="_x0000_s1051" type="#_x0000_t202" style="position:absolute;left:3045;top:44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TBX8QA&#10;AADcAAAADwAAAGRycy9kb3ducmV2LnhtbESPT2vCQBTE74LfYXlCb7rbkEqbuoooBU8V7R/o7ZF9&#10;JqHZtyG7JvHbu4LgcZiZ3zCL1WBr0VHrK8canmcKBHHuTMWFhu+vj+krCB+QDdaOScOFPKyW49EC&#10;M+N6PlB3DIWIEPYZaihDaDIpfV6SRT9zDXH0Tq61GKJsC2la7CPc1jJRai4tVhwXSmxoU1L+fzxb&#10;DT+fp7/fVO2LrX1pejcoyfZNav00GdbvIAIN4RG+t3dGQ5KmcDsTj4B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kwV/EAAAA3AAAAA8AAAAAAAAAAAAAAAAAmAIAAGRycy9k&#10;b3ducmV2LnhtbFBLBQYAAAAABAAEAPUAAACJAwAAAAA=&#10;" filled="f" stroked="f">
                  <v:textbox>
                    <w:txbxContent>
                      <w:p w:rsidR="00456CA1" w:rsidRDefault="00456CA1" w:rsidP="00456CA1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M</w:t>
                        </w:r>
                      </w:p>
                    </w:txbxContent>
                  </v:textbox>
                </v:shape>
                <v:shape id="Text Box 253" o:spid="_x0000_s1052" type="#_x0000_t202" style="position:absolute;left:1080;top:45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hkxM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3yRwu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oZMTEAAAA3AAAAA8AAAAAAAAAAAAAAAAAmAIAAGRycy9k&#10;b3ducmV2LnhtbFBLBQYAAAAABAAEAPUAAACJAwAAAAA=&#10;" filled="f" stroked="f">
                  <v:textbox>
                    <w:txbxContent>
                      <w:p w:rsidR="00456CA1" w:rsidRDefault="00456CA1" w:rsidP="00456CA1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O</w:t>
                        </w:r>
                      </w:p>
                    </w:txbxContent>
                  </v:textbox>
                </v:shape>
                <v:shape id="Text Box 254" o:spid="_x0000_s1053" type="#_x0000_t202" style="position:absolute;left:2520;top:433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r6s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3D0QS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br6s8MAAADcAAAADwAAAAAAAAAAAAAAAACYAgAAZHJzL2Rv&#10;d25yZXYueG1sUEsFBgAAAAAEAAQA9QAAAIgDAAAAAA==&#10;" filled="f" stroked="f">
                  <v:textbox>
                    <w:txbxContent>
                      <w:p w:rsidR="00456CA1" w:rsidRDefault="00456CA1" w:rsidP="00456CA1">
                        <w:pPr>
                          <w:rPr>
                            <w:rFonts w:ascii="Comic Sans MS" w:hAnsi="Comic Sans MS"/>
                            <w:sz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</w:rPr>
                          <w:t>74</w:t>
                        </w:r>
                        <w:r>
                          <w:rPr>
                            <w:rFonts w:ascii="Comic Sans MS" w:hAnsi="Comic Sans MS"/>
                            <w:sz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255" o:spid="_x0000_s1054" type="#_x0000_t202" style="position:absolute;left:1590;top:4335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ZfKM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+k7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2XyjEAAAA3AAAAA8AAAAAAAAAAAAAAAAAmAIAAGRycy9k&#10;b3ducmV2LnhtbFBLBQYAAAAABAAEAPUAAACJAwAAAAA=&#10;" filled="f" stroked="f">
                  <v:textbox>
                    <w:txbxContent>
                      <w:p w:rsidR="00456CA1" w:rsidRDefault="00456CA1" w:rsidP="00456CA1">
                        <w:pPr>
                          <w:rPr>
                            <w:rFonts w:ascii="Comic Sans MS" w:hAnsi="Comic Sans MS"/>
                            <w:sz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</w:rPr>
                          <w:t>(7a – 4)</w:t>
                        </w:r>
                        <w:r>
                          <w:rPr>
                            <w:rFonts w:ascii="Comic Sans MS" w:hAnsi="Comic Sans MS"/>
                            <w:sz w:val="18"/>
                          </w:rP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56CA1" w:rsidRDefault="00456CA1" w:rsidP="00456CA1">
      <w:pPr>
        <w:rPr>
          <w:rFonts w:ascii="Comic Sans MS" w:hAnsi="Comic Sans MS"/>
        </w:rPr>
      </w:pPr>
    </w:p>
    <w:p w:rsidR="00456CA1" w:rsidRDefault="00456CA1" w:rsidP="00456CA1">
      <w:pPr>
        <w:rPr>
          <w:rFonts w:ascii="Comic Sans MS" w:hAnsi="Comic Sans MS"/>
        </w:rPr>
      </w:pPr>
    </w:p>
    <w:p w:rsidR="00456CA1" w:rsidRDefault="00456CA1" w:rsidP="00456CA1">
      <w:pPr>
        <w:rPr>
          <w:rFonts w:ascii="Comic Sans MS" w:hAnsi="Comic Sans MS"/>
        </w:rPr>
      </w:pPr>
    </w:p>
    <w:p w:rsidR="00456CA1" w:rsidRDefault="00456CA1" w:rsidP="00456CA1">
      <w:pPr>
        <w:rPr>
          <w:rFonts w:ascii="Comic Sans MS" w:hAnsi="Comic Sans MS"/>
        </w:rPr>
      </w:pPr>
    </w:p>
    <w:p w:rsidR="00456CA1" w:rsidRDefault="00456CA1" w:rsidP="00456CA1">
      <w:pPr>
        <w:rPr>
          <w:rFonts w:ascii="Comic Sans MS" w:hAnsi="Comic Sans MS"/>
        </w:rPr>
      </w:pPr>
      <w:r>
        <w:rPr>
          <w:rFonts w:ascii="Comic Sans MS" w:hAnsi="Comic Sans MS"/>
        </w:rPr>
        <w:t>a = _____</w:t>
      </w:r>
      <w:r>
        <w:rPr>
          <w:rFonts w:ascii="Comic Sans MS" w:hAnsi="Comic Sans MS"/>
        </w:rPr>
        <w:tab/>
        <w:t>b = _____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x = _____</w:t>
      </w:r>
      <w:r>
        <w:rPr>
          <w:rFonts w:ascii="Comic Sans MS" w:hAnsi="Comic Sans MS"/>
        </w:rPr>
        <w:tab/>
        <w:t>y = _____</w:t>
      </w:r>
    </w:p>
    <w:p w:rsidR="00662703" w:rsidRPr="00662703" w:rsidRDefault="00662703" w:rsidP="00662703">
      <w:pPr>
        <w:spacing w:after="0"/>
        <w:rPr>
          <w:rFonts w:ascii="Comic Sans MS" w:hAnsi="Comic Sans MS"/>
        </w:rPr>
      </w:pPr>
      <w:r w:rsidRPr="004A2071">
        <w:rPr>
          <w:rFonts w:ascii="Comic Sans MS" w:hAnsi="Comic Sans MS"/>
          <w:u w:val="double"/>
        </w:rPr>
        <w:lastRenderedPageBreak/>
        <w:t>Directions</w:t>
      </w:r>
      <w:r w:rsidRPr="00662703">
        <w:rPr>
          <w:rFonts w:ascii="Comic Sans MS" w:hAnsi="Comic Sans MS"/>
        </w:rPr>
        <w:t xml:space="preserve">: Fill in the second triangle and state the theorem to prove the triangles congruent.  If the triangles cannot be proven congruent, write not possible.  </w:t>
      </w:r>
    </w:p>
    <w:p w:rsidR="00662703" w:rsidRPr="00662703" w:rsidRDefault="00662703" w:rsidP="00662703">
      <w:pPr>
        <w:spacing w:after="0"/>
        <w:rPr>
          <w:rFonts w:ascii="Comic Sans MS" w:hAnsi="Comic Sans MS"/>
        </w:rPr>
      </w:pPr>
    </w:p>
    <w:p w:rsidR="00662703" w:rsidRPr="00662703" w:rsidRDefault="00662703" w:rsidP="00662703">
      <w:pPr>
        <w:spacing w:after="0"/>
        <w:rPr>
          <w:rFonts w:ascii="Comic Sans MS" w:hAnsi="Comic Sans MS"/>
        </w:rPr>
      </w:pPr>
      <w:r w:rsidRPr="00662703"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135120</wp:posOffset>
                </wp:positionH>
                <wp:positionV relativeFrom="paragraph">
                  <wp:posOffset>181610</wp:posOffset>
                </wp:positionV>
                <wp:extent cx="2677160" cy="1158240"/>
                <wp:effectExtent l="1270" t="635" r="0" b="3175"/>
                <wp:wrapNone/>
                <wp:docPr id="218" name="Group 2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77160" cy="1158240"/>
                          <a:chOff x="7520" y="3152"/>
                          <a:chExt cx="4216" cy="1824"/>
                        </a:xfrm>
                      </wpg:grpSpPr>
                      <wpg:grpSp>
                        <wpg:cNvPr id="219" name="Group 61"/>
                        <wpg:cNvGrpSpPr>
                          <a:grpSpLocks/>
                        </wpg:cNvGrpSpPr>
                        <wpg:grpSpPr bwMode="auto">
                          <a:xfrm>
                            <a:off x="7520" y="3152"/>
                            <a:ext cx="2404" cy="1308"/>
                            <a:chOff x="7520" y="3152"/>
                            <a:chExt cx="2404" cy="1308"/>
                          </a:xfrm>
                        </wpg:grpSpPr>
                        <wpg:grpSp>
                          <wpg:cNvPr id="220" name="Group 62"/>
                          <wpg:cNvGrpSpPr>
                            <a:grpSpLocks/>
                          </wpg:cNvGrpSpPr>
                          <wpg:grpSpPr bwMode="auto">
                            <a:xfrm>
                              <a:off x="7520" y="3152"/>
                              <a:ext cx="2404" cy="1308"/>
                              <a:chOff x="7520" y="3152"/>
                              <a:chExt cx="2404" cy="1308"/>
                            </a:xfrm>
                          </wpg:grpSpPr>
                          <wps:wsp>
                            <wps:cNvPr id="221" name="AutoShape 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848" y="3420"/>
                                <a:ext cx="1665" cy="720"/>
                              </a:xfrm>
                              <a:prstGeom prst="triangle">
                                <a:avLst>
                                  <a:gd name="adj" fmla="val 3159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2" name="Text Box 6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096" y="3152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62703" w:rsidRDefault="00662703" w:rsidP="00662703">
                                  <w:pPr>
                                    <w:tabs>
                                      <w:tab w:val="left" w:pos="900"/>
                                    </w:tabs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3" name="Text Box 6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520" y="3884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62703" w:rsidRDefault="00662703" w:rsidP="00662703">
                                  <w:pPr>
                                    <w:tabs>
                                      <w:tab w:val="left" w:pos="900"/>
                                    </w:tabs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G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4" name="Text Box 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384" y="392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62703" w:rsidRDefault="00662703" w:rsidP="00662703">
                                  <w:pPr>
                                    <w:tabs>
                                      <w:tab w:val="left" w:pos="900"/>
                                    </w:tabs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25" name="Freeform 67"/>
                          <wps:cNvSpPr>
                            <a:spLocks/>
                          </wps:cNvSpPr>
                          <wps:spPr bwMode="auto">
                            <a:xfrm>
                              <a:off x="7980" y="3960"/>
                              <a:ext cx="111" cy="173"/>
                            </a:xfrm>
                            <a:custGeom>
                              <a:avLst/>
                              <a:gdLst>
                                <a:gd name="T0" fmla="*/ 0 w 111"/>
                                <a:gd name="T1" fmla="*/ 0 h 173"/>
                                <a:gd name="T2" fmla="*/ 75 w 111"/>
                                <a:gd name="T3" fmla="*/ 23 h 173"/>
                                <a:gd name="T4" fmla="*/ 98 w 111"/>
                                <a:gd name="T5" fmla="*/ 173 h 17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11" h="173">
                                  <a:moveTo>
                                    <a:pt x="0" y="0"/>
                                  </a:moveTo>
                                  <a:cubicBezTo>
                                    <a:pt x="26" y="7"/>
                                    <a:pt x="50" y="14"/>
                                    <a:pt x="75" y="23"/>
                                  </a:cubicBezTo>
                                  <a:cubicBezTo>
                                    <a:pt x="111" y="76"/>
                                    <a:pt x="98" y="95"/>
                                    <a:pt x="98" y="173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26" name="Group 68"/>
                          <wpg:cNvGrpSpPr>
                            <a:grpSpLocks/>
                          </wpg:cNvGrpSpPr>
                          <wpg:grpSpPr bwMode="auto">
                            <a:xfrm>
                              <a:off x="9108" y="3959"/>
                              <a:ext cx="185" cy="174"/>
                              <a:chOff x="9108" y="3959"/>
                              <a:chExt cx="185" cy="174"/>
                            </a:xfrm>
                          </wpg:grpSpPr>
                          <wps:wsp>
                            <wps:cNvPr id="227" name="Freeform 69"/>
                            <wps:cNvSpPr>
                              <a:spLocks/>
                            </wps:cNvSpPr>
                            <wps:spPr bwMode="auto">
                              <a:xfrm>
                                <a:off x="9181" y="4005"/>
                                <a:ext cx="112" cy="128"/>
                              </a:xfrm>
                              <a:custGeom>
                                <a:avLst/>
                                <a:gdLst>
                                  <a:gd name="T0" fmla="*/ 112 w 112"/>
                                  <a:gd name="T1" fmla="*/ 0 h 128"/>
                                  <a:gd name="T2" fmla="*/ 14 w 112"/>
                                  <a:gd name="T3" fmla="*/ 38 h 128"/>
                                  <a:gd name="T4" fmla="*/ 7 w 112"/>
                                  <a:gd name="T5" fmla="*/ 128 h 12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12" h="128">
                                    <a:moveTo>
                                      <a:pt x="112" y="0"/>
                                    </a:moveTo>
                                    <a:cubicBezTo>
                                      <a:pt x="76" y="10"/>
                                      <a:pt x="45" y="18"/>
                                      <a:pt x="14" y="38"/>
                                    </a:cubicBezTo>
                                    <a:cubicBezTo>
                                      <a:pt x="0" y="82"/>
                                      <a:pt x="7" y="52"/>
                                      <a:pt x="7" y="128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8" name="Freeform 70"/>
                            <wps:cNvSpPr>
                              <a:spLocks/>
                            </wps:cNvSpPr>
                            <wps:spPr bwMode="auto">
                              <a:xfrm flipH="1">
                                <a:off x="9108" y="3959"/>
                                <a:ext cx="111" cy="173"/>
                              </a:xfrm>
                              <a:custGeom>
                                <a:avLst/>
                                <a:gdLst>
                                  <a:gd name="T0" fmla="*/ 0 w 111"/>
                                  <a:gd name="T1" fmla="*/ 0 h 173"/>
                                  <a:gd name="T2" fmla="*/ 75 w 111"/>
                                  <a:gd name="T3" fmla="*/ 23 h 173"/>
                                  <a:gd name="T4" fmla="*/ 98 w 111"/>
                                  <a:gd name="T5" fmla="*/ 173 h 17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11" h="173">
                                    <a:moveTo>
                                      <a:pt x="0" y="0"/>
                                    </a:moveTo>
                                    <a:cubicBezTo>
                                      <a:pt x="26" y="7"/>
                                      <a:pt x="50" y="14"/>
                                      <a:pt x="75" y="23"/>
                                    </a:cubicBezTo>
                                    <a:cubicBezTo>
                                      <a:pt x="111" y="76"/>
                                      <a:pt x="98" y="95"/>
                                      <a:pt x="98" y="173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29" name="Line 7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708" y="3616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30" name="Group 72"/>
                        <wpg:cNvGrpSpPr>
                          <a:grpSpLocks/>
                        </wpg:cNvGrpSpPr>
                        <wpg:grpSpPr bwMode="auto">
                          <a:xfrm>
                            <a:off x="9328" y="3624"/>
                            <a:ext cx="2408" cy="1352"/>
                            <a:chOff x="9328" y="3624"/>
                            <a:chExt cx="2408" cy="1352"/>
                          </a:xfrm>
                        </wpg:grpSpPr>
                        <wpg:grpSp>
                          <wpg:cNvPr id="231" name="Group 73"/>
                          <wpg:cNvGrpSpPr>
                            <a:grpSpLocks/>
                          </wpg:cNvGrpSpPr>
                          <wpg:grpSpPr bwMode="auto">
                            <a:xfrm>
                              <a:off x="9328" y="3624"/>
                              <a:ext cx="2408" cy="1352"/>
                              <a:chOff x="9328" y="3624"/>
                              <a:chExt cx="2408" cy="1352"/>
                            </a:xfrm>
                          </wpg:grpSpPr>
                          <wps:wsp>
                            <wps:cNvPr id="232" name="AutoShape 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648" y="3960"/>
                                <a:ext cx="1665" cy="720"/>
                              </a:xfrm>
                              <a:prstGeom prst="triangle">
                                <a:avLst>
                                  <a:gd name="adj" fmla="val 3159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3" name="Text Box 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960" y="3624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62703" w:rsidRDefault="00662703" w:rsidP="00662703">
                                  <w:pPr>
                                    <w:tabs>
                                      <w:tab w:val="left" w:pos="900"/>
                                    </w:tabs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4" name="Text Box 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328" y="4436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62703" w:rsidRDefault="00662703" w:rsidP="00662703">
                                  <w:pPr>
                                    <w:tabs>
                                      <w:tab w:val="left" w:pos="900"/>
                                    </w:tabs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5" name="Text Box 7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196" y="4428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62703" w:rsidRDefault="00662703" w:rsidP="00662703">
                                  <w:pPr>
                                    <w:tabs>
                                      <w:tab w:val="left" w:pos="900"/>
                                    </w:tabs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Q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6" name="Freeform 78"/>
                          <wps:cNvSpPr>
                            <a:spLocks/>
                          </wps:cNvSpPr>
                          <wps:spPr bwMode="auto">
                            <a:xfrm>
                              <a:off x="9780" y="4491"/>
                              <a:ext cx="111" cy="173"/>
                            </a:xfrm>
                            <a:custGeom>
                              <a:avLst/>
                              <a:gdLst>
                                <a:gd name="T0" fmla="*/ 0 w 111"/>
                                <a:gd name="T1" fmla="*/ 0 h 173"/>
                                <a:gd name="T2" fmla="*/ 75 w 111"/>
                                <a:gd name="T3" fmla="*/ 23 h 173"/>
                                <a:gd name="T4" fmla="*/ 98 w 111"/>
                                <a:gd name="T5" fmla="*/ 173 h 17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11" h="173">
                                  <a:moveTo>
                                    <a:pt x="0" y="0"/>
                                  </a:moveTo>
                                  <a:cubicBezTo>
                                    <a:pt x="26" y="7"/>
                                    <a:pt x="50" y="14"/>
                                    <a:pt x="75" y="23"/>
                                  </a:cubicBezTo>
                                  <a:cubicBezTo>
                                    <a:pt x="111" y="76"/>
                                    <a:pt x="98" y="95"/>
                                    <a:pt x="98" y="173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37" name="Group 79"/>
                          <wpg:cNvGrpSpPr>
                            <a:grpSpLocks/>
                          </wpg:cNvGrpSpPr>
                          <wpg:grpSpPr bwMode="auto">
                            <a:xfrm>
                              <a:off x="10911" y="4490"/>
                              <a:ext cx="185" cy="174"/>
                              <a:chOff x="9108" y="3959"/>
                              <a:chExt cx="185" cy="174"/>
                            </a:xfrm>
                          </wpg:grpSpPr>
                          <wps:wsp>
                            <wps:cNvPr id="238" name="Freeform 80"/>
                            <wps:cNvSpPr>
                              <a:spLocks/>
                            </wps:cNvSpPr>
                            <wps:spPr bwMode="auto">
                              <a:xfrm>
                                <a:off x="9181" y="4005"/>
                                <a:ext cx="112" cy="128"/>
                              </a:xfrm>
                              <a:custGeom>
                                <a:avLst/>
                                <a:gdLst>
                                  <a:gd name="T0" fmla="*/ 112 w 112"/>
                                  <a:gd name="T1" fmla="*/ 0 h 128"/>
                                  <a:gd name="T2" fmla="*/ 14 w 112"/>
                                  <a:gd name="T3" fmla="*/ 38 h 128"/>
                                  <a:gd name="T4" fmla="*/ 7 w 112"/>
                                  <a:gd name="T5" fmla="*/ 128 h 12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12" h="128">
                                    <a:moveTo>
                                      <a:pt x="112" y="0"/>
                                    </a:moveTo>
                                    <a:cubicBezTo>
                                      <a:pt x="76" y="10"/>
                                      <a:pt x="45" y="18"/>
                                      <a:pt x="14" y="38"/>
                                    </a:cubicBezTo>
                                    <a:cubicBezTo>
                                      <a:pt x="0" y="82"/>
                                      <a:pt x="7" y="52"/>
                                      <a:pt x="7" y="128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" name="Freeform 81"/>
                            <wps:cNvSpPr>
                              <a:spLocks/>
                            </wps:cNvSpPr>
                            <wps:spPr bwMode="auto">
                              <a:xfrm flipH="1">
                                <a:off x="9108" y="3959"/>
                                <a:ext cx="111" cy="173"/>
                              </a:xfrm>
                              <a:custGeom>
                                <a:avLst/>
                                <a:gdLst>
                                  <a:gd name="T0" fmla="*/ 0 w 111"/>
                                  <a:gd name="T1" fmla="*/ 0 h 173"/>
                                  <a:gd name="T2" fmla="*/ 75 w 111"/>
                                  <a:gd name="T3" fmla="*/ 23 h 173"/>
                                  <a:gd name="T4" fmla="*/ 98 w 111"/>
                                  <a:gd name="T5" fmla="*/ 173 h 17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11" h="173">
                                    <a:moveTo>
                                      <a:pt x="0" y="0"/>
                                    </a:moveTo>
                                    <a:cubicBezTo>
                                      <a:pt x="26" y="7"/>
                                      <a:pt x="50" y="14"/>
                                      <a:pt x="75" y="23"/>
                                    </a:cubicBezTo>
                                    <a:cubicBezTo>
                                      <a:pt x="111" y="76"/>
                                      <a:pt x="98" y="95"/>
                                      <a:pt x="98" y="173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0" name="Line 8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0548" y="414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8" o:spid="_x0000_s1055" style="position:absolute;margin-left:325.6pt;margin-top:14.3pt;width:210.8pt;height:91.2pt;z-index:251661312" coordorigin="7520,3152" coordsize="4216,18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">
                <v:group id="Group 61" o:spid="_x0000_s1056" style="position:absolute;left:7520;top:3152;width:2404;height:1308" coordorigin="7520,3152" coordsize="2404,13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LEY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4Cs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ALEYMQAAADcAAAA&#10;DwAAAAAAAAAAAAAAAACqAgAAZHJzL2Rvd25yZXYueG1sUEsFBgAAAAAEAAQA+gAAAJsDAAAAAA==&#10;">
                  <v:group id="_x0000_s1057" style="position:absolute;left:7520;top:3152;width:2404;height:1308" coordorigin="7520,3152" coordsize="2404,13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tUp0DCAAAA3AAAAA8A&#10;AAAAAAAAAAAAAAAAqgIAAGRycy9kb3ducmV2LnhtbFBLBQYAAAAABAAEAPoAAACZAwAAAAA=&#10;">
                    <v:shape id="AutoShape 63" o:spid="_x0000_s1058" type="#_x0000_t5" style="position:absolute;left:7848;top:3420;width:1665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tqkMUA&#10;AADcAAAADwAAAGRycy9kb3ducmV2LnhtbESP3WoCMRSE7wu+QzhCb4omLrTIahQVlIIU6g9eHzbH&#10;3cXNSdxE3b59Uyh4OczMN8x03tlG3KkNtWMNo6ECQVw4U3Op4XhYD8YgQkQ22DgmDT8UYD7rvUwx&#10;N+7BO7rvYykShEOOGqoYfS5lKCqyGIbOEyfv7FqLMcm2lKbFR4LbRmZKfUiLNaeFCj2tKiou+5vV&#10;oHZfm2uxfC+92n5v31y4HE7+qPVrv1tMQETq4jP83/40GrJsBH9n0hGQ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O2qQxQAAANwAAAAPAAAAAAAAAAAAAAAAAJgCAABkcnMv&#10;ZG93bnJldi54bWxQSwUGAAAAAAQABAD1AAAAigMAAAAA&#10;" adj="6824"/>
                    <v:shape id="Text Box 64" o:spid="_x0000_s1059" type="#_x0000_t202" style="position:absolute;left:8096;top:315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4ZEMQA&#10;AADcAAAADwAAAGRycy9kb3ducmV2LnhtbESPzWrDMBCE74W8g9hAb7UU05bEiRJCS6Cnljo/kNti&#10;bWwTa2UsxXbfvioUchxm5htmtRltI3rqfO1YwyxRIIgLZ2ouNRz2u6c5CB+QDTaOScMPedisJw8r&#10;zIwb+Jv6PJQiQthnqKEKoc2k9EVFFn3iWuLoXVxnMUTZldJ0OES4bWSq1Ku0WHNcqLClt4qKa36z&#10;Go6fl/PpWX2V7/alHdyoJNuF1PpxOm6XIAKN4R7+b38YDWmawt+ZeAT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eGRDEAAAA3AAAAA8AAAAAAAAAAAAAAAAAmAIAAGRycy9k&#10;b3ducmV2LnhtbFBLBQYAAAAABAAEAPUAAACJAwAAAAA=&#10;" filled="f" stroked="f">
                      <v:textbox>
                        <w:txbxContent>
                          <w:p w:rsidR="00662703" w:rsidRDefault="00662703" w:rsidP="00662703">
                            <w:pPr>
                              <w:tabs>
                                <w:tab w:val="left" w:pos="900"/>
                              </w:tabs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Text Box 65" o:spid="_x0000_s1060" type="#_x0000_t202" style="position:absolute;left:7520;top:388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K8i8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SK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EryLxQAAANwAAAAPAAAAAAAAAAAAAAAAAJgCAABkcnMv&#10;ZG93bnJldi54bWxQSwUGAAAAAAQABAD1AAAAigMAAAAA&#10;" filled="f" stroked="f">
                      <v:textbox>
                        <w:txbxContent>
                          <w:p w:rsidR="00662703" w:rsidRDefault="00662703" w:rsidP="00662703">
                            <w:pPr>
                              <w:tabs>
                                <w:tab w:val="left" w:pos="900"/>
                              </w:tabs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G</w:t>
                            </w:r>
                          </w:p>
                        </w:txbxContent>
                      </v:textbox>
                    </v:shape>
                    <v:shape id="Text Box 66" o:spid="_x0000_s1061" type="#_x0000_t202" style="position:absolute;left:9384;top:39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sk/8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0nQC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7JP/EAAAA3AAAAA8AAAAAAAAAAAAAAAAAmAIAAGRycy9k&#10;b3ducmV2LnhtbFBLBQYAAAAABAAEAPUAAACJAwAAAAA=&#10;" filled="f" stroked="f">
                      <v:textbox>
                        <w:txbxContent>
                          <w:p w:rsidR="00662703" w:rsidRDefault="00662703" w:rsidP="00662703">
                            <w:pPr>
                              <w:tabs>
                                <w:tab w:val="left" w:pos="900"/>
                              </w:tabs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H</w:t>
                            </w:r>
                          </w:p>
                        </w:txbxContent>
                      </v:textbox>
                    </v:shape>
                  </v:group>
                  <v:shape id="Freeform 67" o:spid="_x0000_s1062" style="position:absolute;left:7980;top:3960;width:111;height:173;visibility:visible;mso-wrap-style:square;v-text-anchor:top" coordsize="111,1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5mxZ8QA&#10;AADcAAAADwAAAGRycy9kb3ducmV2LnhtbESPzWrDMBCE74W8g9hAbo0ck5TatRJMIZCToU7oebHW&#10;P9RauZbsuG9fFQI9DjPzDZOdFtOLmUbXWVaw20YgiCurO24U3K7n51cQziNr7C2Tgh9ycDqunjJM&#10;tb3zB82lb0SAsEtRQev9kErpqpYMuq0diINX29GgD3JspB7xHuCml3EUvUiDHYeFFgd6b6n6Kiej&#10;4PszmeNh2u8SXVyu9bnILVe5Upv1kr+B8LT4//CjfdEK4vgAf2fCEZDH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ZsWfEAAAA3AAAAA8AAAAAAAAAAAAAAAAAmAIAAGRycy9k&#10;b3ducmV2LnhtbFBLBQYAAAAABAAEAPUAAACJAwAAAAA=&#10;" path="m,c26,7,50,14,75,23v36,53,23,72,23,150e" filled="f">
                    <v:path arrowok="t" o:connecttype="custom" o:connectlocs="0,0;75,23;98,173" o:connectangles="0,0,0"/>
                  </v:shape>
                  <v:group id="Group 68" o:spid="_x0000_s1063" style="position:absolute;left:9108;top:3959;width:185;height:174" coordorigin="9108,3959" coordsize="185,1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/Gar8QAAADc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iSZwu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/Gar8QAAADcAAAA&#10;DwAAAAAAAAAAAAAAAACqAgAAZHJzL2Rvd25yZXYueG1sUEsFBgAAAAAEAAQA+gAAAJsDAAAAAA==&#10;">
                    <v:shape id="Freeform 69" o:spid="_x0000_s1064" style="position:absolute;left:9181;top:4005;width:112;height:128;visibility:visible;mso-wrap-style:square;v-text-anchor:top" coordsize="112,1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13VcUA&#10;AADcAAAADwAAAGRycy9kb3ducmV2LnhtbESPQWvCQBSE74L/YXlCb7oxhSqpq4hQEdqD1RY9PrKv&#10;Sdq8t2l2q2l/fVcQPA4z8w0zW3RcqxO1vnJiYDxKQJHkzlZSGHjbPw2noHxAsVg7IQO/5GEx7/dm&#10;mFl3llc67UKhIkR8hgbKEJpMa5+XxOhHriGJ3odrGUOUbaFti+cI51qnSfKgGSuJCyU2tCop/9r9&#10;sAH62x74+/nl+L7mTz/1W+FueW/M3aBbPoIK1IVb+NreWANpOoHLmXgE9P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jXdVxQAAANwAAAAPAAAAAAAAAAAAAAAAAJgCAABkcnMv&#10;ZG93bnJldi54bWxQSwUGAAAAAAQABAD1AAAAigMAAAAA&#10;" path="m112,c76,10,45,18,14,38,,82,7,52,7,128e" filled="f">
                      <v:path arrowok="t" o:connecttype="custom" o:connectlocs="112,0;14,38;7,128" o:connectangles="0,0,0"/>
                    </v:shape>
                    <v:shape id="Freeform 70" o:spid="_x0000_s1065" style="position:absolute;left:9108;top:3959;width:111;height:173;flip:x;visibility:visible;mso-wrap-style:square;v-text-anchor:top" coordsize="111,1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1E3L4A&#10;AADcAAAADwAAAGRycy9kb3ducmV2LnhtbERPyQrCMBC9C/5DGMGLaGoRkWoUcQGvLiDehmZsi82k&#10;NrHWvzcHwePj7YtVa0rRUO0KywrGowgEcWp1wZmCy3k/nIFwHlljaZkUfMjBatntLDDR9s1Hak4+&#10;EyGEXYIKcu+rREqX5mTQjWxFHLi7rQ36AOtM6hrfIdyUMo6iqTRYcGjIsaJNTunj9DIKNtvbcaAf&#10;uG4H5aTZXT9PczhPler32vUchKfW/8U/90EriOOwNpwJR0Auv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XNRNy+AAAA3AAAAA8AAAAAAAAAAAAAAAAAmAIAAGRycy9kb3ducmV2&#10;LnhtbFBLBQYAAAAABAAEAPUAAACDAwAAAAA=&#10;" path="m,c26,7,50,14,75,23v36,53,23,72,23,150e" filled="f">
                      <v:path arrowok="t" o:connecttype="custom" o:connectlocs="0,0;75,23;98,173" o:connectangles="0,0,0"/>
                    </v:shape>
                  </v:group>
                  <v:line id="Line 71" o:spid="_x0000_s1066" style="position:absolute;flip:x;visibility:visible;mso-wrap-style:square" from="8708,3616" to="8888,3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cVIMYAAADcAAAADwAAAGRycy9kb3ducmV2LnhtbESPQWsCMRSE70L/Q3iFXqRmu0jR1ShS&#10;KPTgpVZWentuXjfLbl62Sarbf28EweMwM98wy/VgO3EiHxrHCl4mGQjiyumGawX7r/fnGYgQkTV2&#10;jknBPwVYrx5GSyy0O/MnnXaxFgnCoUAFJsa+kDJUhiyGieuJk/fjvMWYpK+l9nhOcNvJPMtepcWG&#10;04LBnt4MVe3uzyqQs+3412+O07ZsD4e5Kauy/94q9fQ4bBYgIg3xHr61P7SCPJ/D9Uw6AnJ1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53FSDGAAAA3AAAAA8AAAAAAAAA&#10;AAAAAAAAoQIAAGRycy9kb3ducmV2LnhtbFBLBQYAAAAABAAEAPkAAACUAwAAAAA=&#10;"/>
                </v:group>
                <v:group id="Group 72" o:spid="_x0000_s1067" style="position:absolute;left:9328;top:3624;width:2408;height:1352" coordorigin="9328,3624" coordsize="2408,13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o0xnc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FMswP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ejTGdwwAAANwAAAAP&#10;AAAAAAAAAAAAAAAAAKoCAABkcnMvZG93bnJldi54bWxQSwUGAAAAAAQABAD6AAAAmgMAAAAA&#10;">
                  <v:group id="Group 73" o:spid="_x0000_s1068" style="position:absolute;left:9328;top:3624;width:2408;height:1352" coordorigin="9328,3624" coordsize="2408,13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GUB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WQaw/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cGUBsQAAADcAAAA&#10;DwAAAAAAAAAAAAAAAACqAgAAZHJzL2Rvd25yZXYueG1sUEsFBgAAAAAEAAQA+gAAAJsDAAAAAA==&#10;">
                    <v:shape id="AutoShape 74" o:spid="_x0000_s1069" type="#_x0000_t5" style="position:absolute;left:9648;top:3960;width:1665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BiOsUA&#10;AADcAAAADwAAAGRycy9kb3ducmV2LnhtbESP3WoCMRSE7wt9h3AK3pSauFKR1ShaaClIwT96fdgc&#10;dxc3J3ETdX17IxR6OczMN8x03tlGXKgNtWMNg74CQVw4U3OpYb/7fBuDCBHZYOOYNNwowHz2/DTF&#10;3Lgrb+iyjaVIEA45aqhi9LmUoajIYug7T5y8g2stxiTbUpoWrwluG5kpNZIWa04LFXr6qKg4bs9W&#10;g9r8fJ2K5Xvp1Wq9enXhuPv1e617L91iAiJSF//Df+1voyEbZvA4k46An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MGI6xQAAANwAAAAPAAAAAAAAAAAAAAAAAJgCAABkcnMv&#10;ZG93bnJldi54bWxQSwUGAAAAAAQABAD1AAAAigMAAAAA&#10;" adj="6824"/>
                    <v:shape id="Text Box 75" o:spid="_x0000_s1070" type="#_x0000_t202" style="position:absolute;left:9960;top:362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sqVs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Jt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LKlbEAAAA3AAAAA8AAAAAAAAAAAAAAAAAmAIAAGRycy9k&#10;b3ducmV2LnhtbFBLBQYAAAAABAAEAPUAAACJAwAAAAA=&#10;" filled="f" stroked="f">
                      <v:textbox>
                        <w:txbxContent>
                          <w:p w:rsidR="00662703" w:rsidRDefault="00662703" w:rsidP="00662703">
                            <w:pPr>
                              <w:tabs>
                                <w:tab w:val="left" w:pos="900"/>
                              </w:tabs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Text Box 76" o:spid="_x0000_s1071" type="#_x0000_t202" style="position:absolute;left:9328;top:443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yI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p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rIixQAAANwAAAAPAAAAAAAAAAAAAAAAAJgCAABkcnMv&#10;ZG93bnJldi54bWxQSwUGAAAAAAQABAD1AAAAigMAAAAA&#10;" filled="f" stroked="f">
                      <v:textbox>
                        <w:txbxContent>
                          <w:p w:rsidR="00662703" w:rsidRDefault="00662703" w:rsidP="00662703">
                            <w:pPr>
                              <w:tabs>
                                <w:tab w:val="left" w:pos="900"/>
                              </w:tabs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Text Box 77" o:spid="_x0000_s1072" type="#_x0000_t202" style="position:absolute;left:11196;top:442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4Xuc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Nh/DaF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W4XucMAAADcAAAADwAAAAAAAAAAAAAAAACYAgAAZHJzL2Rv&#10;d25yZXYueG1sUEsFBgAAAAAEAAQA9QAAAIgDAAAAAA==&#10;" filled="f" stroked="f">
                      <v:textbox>
                        <w:txbxContent>
                          <w:p w:rsidR="00662703" w:rsidRDefault="00662703" w:rsidP="00662703">
                            <w:pPr>
                              <w:tabs>
                                <w:tab w:val="left" w:pos="900"/>
                              </w:tabs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Q</w:t>
                            </w:r>
                          </w:p>
                        </w:txbxContent>
                      </v:textbox>
                    </v:shape>
                  </v:group>
                  <v:shape id="Freeform 78" o:spid="_x0000_s1073" style="position:absolute;left:9780;top:4491;width:111;height:173;visibility:visible;mso-wrap-style:square;v-text-anchor:top" coordsize="111,1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pK5zcMA&#10;AADcAAAADwAAAGRycy9kb3ducmV2LnhtbESPQWvCQBSE74L/YXlCb7oxLUGjq4RCwFOgWnp+ZJ9J&#10;MPs2Zjcx/feuUOhxmJlvmP1xMq0YqXeNZQXrVQSCuLS64UrB9yVfbkA4j6yxtUwKfsnB8TCf7THV&#10;9sFfNJ59JQKEXYoKau+7VEpX1mTQrWxHHLyr7Q36IPtK6h4fAW5aGUdRIg02HBZq7OizpvJ2HoyC&#10;+892jLvhY73VxelyzYvMcpkp9baYsh0IT5P/D/+1T1pB/J7A60w4AvLw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pK5zcMAAADcAAAADwAAAAAAAAAAAAAAAACYAgAAZHJzL2Rv&#10;d25yZXYueG1sUEsFBgAAAAAEAAQA9QAAAIgDAAAAAA==&#10;" path="m,c26,7,50,14,75,23v36,53,23,72,23,150e" filled="f">
                    <v:path arrowok="t" o:connecttype="custom" o:connectlocs="0,0;75,23;98,173" o:connectangles="0,0,0"/>
                  </v:shape>
                  <v:group id="Group 79" o:spid="_x0000_s1074" style="position:absolute;left:10911;top:4490;width:185;height:174" coordorigin="9108,3959" coordsize="185,1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WSp6c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SV/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ZKnpxgAAANwA&#10;AAAPAAAAAAAAAAAAAAAAAKoCAABkcnMvZG93bnJldi54bWxQSwUGAAAAAAQABAD6AAAAnQMAAAAA&#10;">
                    <v:shape id="Freeform 80" o:spid="_x0000_s1075" style="position:absolute;left:9181;top:4005;width:112;height:128;visibility:visible;mso-wrap-style:square;v-text-anchor:top" coordsize="112,1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t1+sIA&#10;AADcAAAADwAAAGRycy9kb3ducmV2LnhtbERPTWvCQBC9C/6HZQRvdaNCkegmiGAptAdrK3ocstMk&#10;NTObZldN++u7h4LHx/te5T036kqdr50YmE4SUCSFs7WUBj7etw8LUD6gWGyckIEf8pBnw8EKU+tu&#10;8kbXfShVDBGfooEqhDbV2hcVMfqJa0ki9+k6xhBhV2rb4S2Gc6NnSfKoGWuJDRW2tKmoOO8vbIB+&#10;d0f+fnk9HZ74yy/8Trhfz40Zj/r1ElSgPtzF/+5na2A2j2vjmXgEdP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y3X6wgAAANwAAAAPAAAAAAAAAAAAAAAAAJgCAABkcnMvZG93&#10;bnJldi54bWxQSwUGAAAAAAQABAD1AAAAhwMAAAAA&#10;" path="m112,c76,10,45,18,14,38,,82,7,52,7,128e" filled="f">
                      <v:path arrowok="t" o:connecttype="custom" o:connectlocs="112,0;14,38;7,128" o:connectangles="0,0,0"/>
                    </v:shape>
                    <v:shape id="Freeform 81" o:spid="_x0000_s1076" style="position:absolute;left:9108;top:3959;width:111;height:173;flip:x;visibility:visible;mso-wrap-style:square;v-text-anchor:top" coordsize="111,1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h3msUA&#10;AADcAAAADwAAAGRycy9kb3ducmV2LnhtbESPQWvCQBSE7wX/w/IKXkLd1BZpUzchaAteo0Lp7ZF9&#10;TUKyb2N2G+O/7wqCx2FmvmHW2WQ6MdLgGssKnhcxCOLS6oYrBcfD19MbCOeRNXaWScGFHGTp7GGN&#10;ibZnLmjc+0oECLsEFdTe94mUrqzJoFvYnjh4v3Yw6IMcKqkHPAe46eQyjlfSYMNhocaeNjWV7f7P&#10;KNhsf4pIt5hPUfc6fn5fTmZ3WCk1f5zyDxCeJn8P39o7rWD58g7XM+EIyPQ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WHeaxQAAANwAAAAPAAAAAAAAAAAAAAAAAJgCAABkcnMv&#10;ZG93bnJldi54bWxQSwUGAAAAAAQABAD1AAAAigMAAAAA&#10;" path="m,c26,7,50,14,75,23v36,53,23,72,23,150e" filled="f">
                      <v:path arrowok="t" o:connecttype="custom" o:connectlocs="0,0;75,23;98,173" o:connectangles="0,0,0"/>
                    </v:shape>
                  </v:group>
                  <v:line id="Line 82" o:spid="_x0000_s1077" style="position:absolute;flip:x;visibility:visible;mso-wrap-style:square" from="10548,4140" to="1072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JZHcMAAADcAAAADwAAAGRycy9kb3ducmV2LnhtbERPy2oCMRTdC/2HcAvdSM0oIjo1ihSE&#10;Ltz4YMTd7eR2MszkZpqkOv17sxBcHs57ue5tK67kQ+1YwXiUgSAuna65UnA6bt/nIEJE1tg6JgX/&#10;FGC9ehksMdfuxnu6HmIlUgiHHBWYGLtcylAashhGriNO3I/zFmOCvpLa4y2F21ZOsmwmLdacGgx2&#10;9GmobA5/VoGc74a/fvM9bYrmfF6Yoiy6y06pt9d+8wEiUh+f4of7SyuYTNP8dCYdAbm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SWR3DAAAA3AAAAA8AAAAAAAAAAAAA&#10;AAAAoQIAAGRycy9kb3ducmV2LnhtbFBLBQYAAAAABAAEAPkAAACRAwAAAAA=&#10;"/>
                </v:group>
              </v:group>
            </w:pict>
          </mc:Fallback>
        </mc:AlternateContent>
      </w:r>
      <w:r w:rsidRPr="00662703">
        <w:rPr>
          <w:rFonts w:ascii="Comic Sans MS" w:hAnsi="Comic Sans MS"/>
        </w:rPr>
        <w:t>1</w:t>
      </w:r>
      <w:r w:rsidR="004A2071">
        <w:rPr>
          <w:rFonts w:ascii="Comic Sans MS" w:hAnsi="Comic Sans MS"/>
        </w:rPr>
        <w:t>4</w:t>
      </w:r>
      <w:r w:rsidRPr="00662703">
        <w:rPr>
          <w:rFonts w:ascii="Comic Sans MS" w:hAnsi="Comic Sans MS"/>
        </w:rPr>
        <w:t xml:space="preserve">.  </w:t>
      </w:r>
      <w:r w:rsidRPr="00662703">
        <w:rPr>
          <w:rFonts w:ascii="Comic Sans MS" w:hAnsi="Comic Sans MS"/>
        </w:rPr>
        <w:sym w:font="Symbol" w:char="F044"/>
      </w:r>
      <w:r w:rsidRPr="00662703">
        <w:rPr>
          <w:rFonts w:ascii="Comic Sans MS" w:hAnsi="Comic Sans MS"/>
        </w:rPr>
        <w:t xml:space="preserve">ZYX </w:t>
      </w:r>
      <w:r w:rsidRPr="00662703">
        <w:rPr>
          <w:rFonts w:ascii="Comic Sans MS" w:hAnsi="Comic Sans MS"/>
        </w:rPr>
        <w:sym w:font="Symbol" w:char="F040"/>
      </w:r>
      <w:r w:rsidR="004A2071">
        <w:rPr>
          <w:rFonts w:ascii="Comic Sans MS" w:hAnsi="Comic Sans MS"/>
        </w:rPr>
        <w:t xml:space="preserve"> _______</w:t>
      </w:r>
      <w:r w:rsidR="004A2071">
        <w:rPr>
          <w:rFonts w:ascii="Comic Sans MS" w:hAnsi="Comic Sans MS"/>
        </w:rPr>
        <w:tab/>
      </w:r>
      <w:r w:rsidR="004A2071">
        <w:rPr>
          <w:rFonts w:ascii="Comic Sans MS" w:hAnsi="Comic Sans MS"/>
        </w:rPr>
        <w:tab/>
        <w:t>15</w:t>
      </w:r>
      <w:r w:rsidRPr="00662703">
        <w:rPr>
          <w:rFonts w:ascii="Comic Sans MS" w:hAnsi="Comic Sans MS"/>
        </w:rPr>
        <w:t xml:space="preserve">.  </w:t>
      </w:r>
      <w:r w:rsidRPr="00662703">
        <w:rPr>
          <w:rFonts w:ascii="Comic Sans MS" w:hAnsi="Comic Sans MS"/>
        </w:rPr>
        <w:sym w:font="Symbol" w:char="F044"/>
      </w:r>
      <w:r w:rsidRPr="00662703">
        <w:rPr>
          <w:rFonts w:ascii="Comic Sans MS" w:hAnsi="Comic Sans MS"/>
        </w:rPr>
        <w:t xml:space="preserve">ACB </w:t>
      </w:r>
      <w:r w:rsidRPr="00662703">
        <w:rPr>
          <w:rFonts w:ascii="Comic Sans MS" w:hAnsi="Comic Sans MS"/>
        </w:rPr>
        <w:sym w:font="Symbol" w:char="F040"/>
      </w:r>
      <w:r w:rsidR="004A2071">
        <w:rPr>
          <w:rFonts w:ascii="Comic Sans MS" w:hAnsi="Comic Sans MS"/>
        </w:rPr>
        <w:t xml:space="preserve"> _______</w:t>
      </w:r>
      <w:r w:rsidR="004A2071">
        <w:rPr>
          <w:rFonts w:ascii="Comic Sans MS" w:hAnsi="Comic Sans MS"/>
        </w:rPr>
        <w:tab/>
      </w:r>
      <w:r w:rsidR="004A2071">
        <w:rPr>
          <w:rFonts w:ascii="Comic Sans MS" w:hAnsi="Comic Sans MS"/>
        </w:rPr>
        <w:tab/>
        <w:t>16</w:t>
      </w:r>
      <w:r w:rsidRPr="00662703">
        <w:rPr>
          <w:rFonts w:ascii="Comic Sans MS" w:hAnsi="Comic Sans MS"/>
        </w:rPr>
        <w:t xml:space="preserve">. </w:t>
      </w:r>
      <w:r w:rsidRPr="00662703">
        <w:rPr>
          <w:rFonts w:ascii="Comic Sans MS" w:hAnsi="Comic Sans MS"/>
        </w:rPr>
        <w:sym w:font="Symbol" w:char="F044"/>
      </w:r>
      <w:r w:rsidRPr="00662703">
        <w:rPr>
          <w:rFonts w:ascii="Comic Sans MS" w:hAnsi="Comic Sans MS"/>
        </w:rPr>
        <w:t xml:space="preserve">HFG </w:t>
      </w:r>
      <w:r w:rsidRPr="00662703">
        <w:rPr>
          <w:rFonts w:ascii="Comic Sans MS" w:hAnsi="Comic Sans MS"/>
        </w:rPr>
        <w:sym w:font="Symbol" w:char="F040"/>
      </w:r>
      <w:r w:rsidRPr="00662703">
        <w:rPr>
          <w:rFonts w:ascii="Comic Sans MS" w:hAnsi="Comic Sans MS"/>
        </w:rPr>
        <w:t xml:space="preserve"> _______</w:t>
      </w:r>
    </w:p>
    <w:p w:rsidR="00662703" w:rsidRPr="00662703" w:rsidRDefault="00662703" w:rsidP="00662703">
      <w:pPr>
        <w:spacing w:after="0"/>
        <w:rPr>
          <w:rFonts w:ascii="Comic Sans MS" w:hAnsi="Comic Sans MS"/>
        </w:rPr>
      </w:pPr>
      <w:r w:rsidRPr="00662703"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80314</wp:posOffset>
                </wp:positionH>
                <wp:positionV relativeFrom="paragraph">
                  <wp:posOffset>128270</wp:posOffset>
                </wp:positionV>
                <wp:extent cx="2181225" cy="1047750"/>
                <wp:effectExtent l="0" t="0" r="0" b="0"/>
                <wp:wrapNone/>
                <wp:docPr id="189" name="Group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81225" cy="1047750"/>
                          <a:chOff x="333" y="3375"/>
                          <a:chExt cx="3435" cy="1650"/>
                        </a:xfrm>
                      </wpg:grpSpPr>
                      <wpg:grpSp>
                        <wpg:cNvPr id="190" name="Group 3"/>
                        <wpg:cNvGrpSpPr>
                          <a:grpSpLocks/>
                        </wpg:cNvGrpSpPr>
                        <wpg:grpSpPr bwMode="auto">
                          <a:xfrm>
                            <a:off x="333" y="3375"/>
                            <a:ext cx="2205" cy="1410"/>
                            <a:chOff x="333" y="3375"/>
                            <a:chExt cx="2205" cy="1410"/>
                          </a:xfrm>
                        </wpg:grpSpPr>
                        <wpg:grpSp>
                          <wpg:cNvPr id="191" name="Group 4"/>
                          <wpg:cNvGrpSpPr>
                            <a:grpSpLocks/>
                          </wpg:cNvGrpSpPr>
                          <wpg:grpSpPr bwMode="auto">
                            <a:xfrm>
                              <a:off x="333" y="3375"/>
                              <a:ext cx="2205" cy="1410"/>
                              <a:chOff x="333" y="3375"/>
                              <a:chExt cx="2205" cy="1410"/>
                            </a:xfrm>
                          </wpg:grpSpPr>
                          <wpg:grpSp>
                            <wpg:cNvPr id="192" name="Group 5"/>
                            <wpg:cNvGrpSpPr>
                              <a:grpSpLocks/>
                            </wpg:cNvGrpSpPr>
                            <wpg:grpSpPr bwMode="auto">
                              <a:xfrm>
                                <a:off x="648" y="3600"/>
                                <a:ext cx="1440" cy="720"/>
                                <a:chOff x="648" y="3600"/>
                                <a:chExt cx="1440" cy="720"/>
                              </a:xfrm>
                            </wpg:grpSpPr>
                            <wps:wsp>
                              <wps:cNvPr id="193" name="Line 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548" y="3600"/>
                                  <a:ext cx="54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4" name="Line 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48" y="4320"/>
                                  <a:ext cx="9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5" name="Line 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48" y="3600"/>
                                  <a:ext cx="144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96" name="Text Box 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3" y="414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62703" w:rsidRDefault="00662703" w:rsidP="00662703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7" name="Text Box 1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68" y="4245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62703" w:rsidRDefault="00662703" w:rsidP="00662703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8" name="Text Box 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98" y="3375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62703" w:rsidRDefault="00662703" w:rsidP="00662703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Z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9" name="Group 12"/>
                          <wpg:cNvGrpSpPr>
                            <a:grpSpLocks/>
                          </wpg:cNvGrpSpPr>
                          <wpg:grpSpPr bwMode="auto">
                            <a:xfrm>
                              <a:off x="892" y="4139"/>
                              <a:ext cx="192" cy="180"/>
                              <a:chOff x="900" y="4155"/>
                              <a:chExt cx="192" cy="180"/>
                            </a:xfrm>
                          </wpg:grpSpPr>
                          <wps:wsp>
                            <wps:cNvPr id="200" name="Freeform 13"/>
                            <wps:cNvSpPr>
                              <a:spLocks/>
                            </wps:cNvSpPr>
                            <wps:spPr bwMode="auto">
                              <a:xfrm>
                                <a:off x="900" y="4215"/>
                                <a:ext cx="69" cy="105"/>
                              </a:xfrm>
                              <a:custGeom>
                                <a:avLst/>
                                <a:gdLst>
                                  <a:gd name="T0" fmla="*/ 0 w 69"/>
                                  <a:gd name="T1" fmla="*/ 0 h 105"/>
                                  <a:gd name="T2" fmla="*/ 60 w 69"/>
                                  <a:gd name="T3" fmla="*/ 105 h 10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69" h="105">
                                    <a:moveTo>
                                      <a:pt x="0" y="0"/>
                                    </a:moveTo>
                                    <a:cubicBezTo>
                                      <a:pt x="69" y="23"/>
                                      <a:pt x="60" y="36"/>
                                      <a:pt x="60" y="105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1" name="Freeform 14"/>
                            <wps:cNvSpPr>
                              <a:spLocks/>
                            </wps:cNvSpPr>
                            <wps:spPr bwMode="auto">
                              <a:xfrm>
                                <a:off x="990" y="4155"/>
                                <a:ext cx="102" cy="180"/>
                              </a:xfrm>
                              <a:custGeom>
                                <a:avLst/>
                                <a:gdLst>
                                  <a:gd name="T0" fmla="*/ 0 w 102"/>
                                  <a:gd name="T1" fmla="*/ 0 h 180"/>
                                  <a:gd name="T2" fmla="*/ 75 w 102"/>
                                  <a:gd name="T3" fmla="*/ 180 h 1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02" h="180">
                                    <a:moveTo>
                                      <a:pt x="0" y="0"/>
                                    </a:moveTo>
                                    <a:cubicBezTo>
                                      <a:pt x="102" y="34"/>
                                      <a:pt x="75" y="73"/>
                                      <a:pt x="75" y="18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02" name="Freeform 15"/>
                          <wps:cNvSpPr>
                            <a:spLocks/>
                          </wps:cNvSpPr>
                          <wps:spPr bwMode="auto">
                            <a:xfrm>
                              <a:off x="1410" y="4215"/>
                              <a:ext cx="205" cy="98"/>
                            </a:xfrm>
                            <a:custGeom>
                              <a:avLst/>
                              <a:gdLst>
                                <a:gd name="T0" fmla="*/ 0 w 205"/>
                                <a:gd name="T1" fmla="*/ 98 h 98"/>
                                <a:gd name="T2" fmla="*/ 83 w 205"/>
                                <a:gd name="T3" fmla="*/ 0 h 98"/>
                                <a:gd name="T4" fmla="*/ 180 w 205"/>
                                <a:gd name="T5" fmla="*/ 8 h 98"/>
                                <a:gd name="T6" fmla="*/ 203 w 205"/>
                                <a:gd name="T7" fmla="*/ 30 h 9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5" h="98">
                                  <a:moveTo>
                                    <a:pt x="0" y="98"/>
                                  </a:moveTo>
                                  <a:cubicBezTo>
                                    <a:pt x="24" y="62"/>
                                    <a:pt x="41" y="15"/>
                                    <a:pt x="83" y="0"/>
                                  </a:cubicBezTo>
                                  <a:cubicBezTo>
                                    <a:pt x="115" y="3"/>
                                    <a:pt x="148" y="2"/>
                                    <a:pt x="180" y="8"/>
                                  </a:cubicBezTo>
                                  <a:cubicBezTo>
                                    <a:pt x="205" y="13"/>
                                    <a:pt x="203" y="17"/>
                                    <a:pt x="203" y="3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" name="Line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20" y="4228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04" name="Group 17"/>
                        <wpg:cNvGrpSpPr>
                          <a:grpSpLocks/>
                        </wpg:cNvGrpSpPr>
                        <wpg:grpSpPr bwMode="auto">
                          <a:xfrm>
                            <a:off x="1683" y="3615"/>
                            <a:ext cx="2085" cy="1410"/>
                            <a:chOff x="1683" y="3615"/>
                            <a:chExt cx="2085" cy="1410"/>
                          </a:xfrm>
                        </wpg:grpSpPr>
                        <wpg:grpSp>
                          <wpg:cNvPr id="205" name="Group 18"/>
                          <wpg:cNvGrpSpPr>
                            <a:grpSpLocks/>
                          </wpg:cNvGrpSpPr>
                          <wpg:grpSpPr bwMode="auto">
                            <a:xfrm>
                              <a:off x="1683" y="3615"/>
                              <a:ext cx="2085" cy="1410"/>
                              <a:chOff x="1683" y="3615"/>
                              <a:chExt cx="2085" cy="1410"/>
                            </a:xfrm>
                          </wpg:grpSpPr>
                          <wpg:grpSp>
                            <wpg:cNvPr id="206" name="Group 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908" y="3840"/>
                                <a:ext cx="1440" cy="720"/>
                                <a:chOff x="648" y="3600"/>
                                <a:chExt cx="1440" cy="720"/>
                              </a:xfrm>
                            </wpg:grpSpPr>
                            <wps:wsp>
                              <wps:cNvPr id="207" name="Line 2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548" y="3600"/>
                                  <a:ext cx="54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8" name="Line 2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48" y="4320"/>
                                  <a:ext cx="9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9" name="Line 2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48" y="3600"/>
                                  <a:ext cx="144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10" name="Text Box 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83" y="4485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62703" w:rsidRDefault="00662703" w:rsidP="00662703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1" name="Text Box 2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673" y="4485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62703" w:rsidRDefault="00662703" w:rsidP="00662703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2" name="Text Box 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28" y="3615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62703" w:rsidRDefault="00662703" w:rsidP="00662703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sz w:val="20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13" name="Group 26"/>
                          <wpg:cNvGrpSpPr>
                            <a:grpSpLocks/>
                          </wpg:cNvGrpSpPr>
                          <wpg:grpSpPr bwMode="auto">
                            <a:xfrm>
                              <a:off x="2166" y="4379"/>
                              <a:ext cx="192" cy="180"/>
                              <a:chOff x="900" y="4155"/>
                              <a:chExt cx="192" cy="180"/>
                            </a:xfrm>
                          </wpg:grpSpPr>
                          <wps:wsp>
                            <wps:cNvPr id="214" name="Freeform 27"/>
                            <wps:cNvSpPr>
                              <a:spLocks/>
                            </wps:cNvSpPr>
                            <wps:spPr bwMode="auto">
                              <a:xfrm>
                                <a:off x="900" y="4215"/>
                                <a:ext cx="69" cy="105"/>
                              </a:xfrm>
                              <a:custGeom>
                                <a:avLst/>
                                <a:gdLst>
                                  <a:gd name="T0" fmla="*/ 0 w 69"/>
                                  <a:gd name="T1" fmla="*/ 0 h 105"/>
                                  <a:gd name="T2" fmla="*/ 60 w 69"/>
                                  <a:gd name="T3" fmla="*/ 105 h 10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69" h="105">
                                    <a:moveTo>
                                      <a:pt x="0" y="0"/>
                                    </a:moveTo>
                                    <a:cubicBezTo>
                                      <a:pt x="69" y="23"/>
                                      <a:pt x="60" y="36"/>
                                      <a:pt x="60" y="105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5" name="Freeform 28"/>
                            <wps:cNvSpPr>
                              <a:spLocks/>
                            </wps:cNvSpPr>
                            <wps:spPr bwMode="auto">
                              <a:xfrm>
                                <a:off x="990" y="4155"/>
                                <a:ext cx="102" cy="180"/>
                              </a:xfrm>
                              <a:custGeom>
                                <a:avLst/>
                                <a:gdLst>
                                  <a:gd name="T0" fmla="*/ 0 w 102"/>
                                  <a:gd name="T1" fmla="*/ 0 h 180"/>
                                  <a:gd name="T2" fmla="*/ 75 w 102"/>
                                  <a:gd name="T3" fmla="*/ 180 h 1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02" h="180">
                                    <a:moveTo>
                                      <a:pt x="0" y="0"/>
                                    </a:moveTo>
                                    <a:cubicBezTo>
                                      <a:pt x="102" y="34"/>
                                      <a:pt x="75" y="73"/>
                                      <a:pt x="75" y="18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16" name="Freeform 29"/>
                          <wps:cNvSpPr>
                            <a:spLocks/>
                          </wps:cNvSpPr>
                          <wps:spPr bwMode="auto">
                            <a:xfrm>
                              <a:off x="2652" y="4455"/>
                              <a:ext cx="205" cy="98"/>
                            </a:xfrm>
                            <a:custGeom>
                              <a:avLst/>
                              <a:gdLst>
                                <a:gd name="T0" fmla="*/ 0 w 205"/>
                                <a:gd name="T1" fmla="*/ 98 h 98"/>
                                <a:gd name="T2" fmla="*/ 83 w 205"/>
                                <a:gd name="T3" fmla="*/ 0 h 98"/>
                                <a:gd name="T4" fmla="*/ 180 w 205"/>
                                <a:gd name="T5" fmla="*/ 8 h 98"/>
                                <a:gd name="T6" fmla="*/ 203 w 205"/>
                                <a:gd name="T7" fmla="*/ 30 h 9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5" h="98">
                                  <a:moveTo>
                                    <a:pt x="0" y="98"/>
                                  </a:moveTo>
                                  <a:cubicBezTo>
                                    <a:pt x="24" y="62"/>
                                    <a:pt x="41" y="15"/>
                                    <a:pt x="83" y="0"/>
                                  </a:cubicBezTo>
                                  <a:cubicBezTo>
                                    <a:pt x="115" y="3"/>
                                    <a:pt x="148" y="2"/>
                                    <a:pt x="180" y="8"/>
                                  </a:cubicBezTo>
                                  <a:cubicBezTo>
                                    <a:pt x="205" y="13"/>
                                    <a:pt x="203" y="17"/>
                                    <a:pt x="203" y="3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7" name="Line 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88" y="4468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9" o:spid="_x0000_s1078" style="position:absolute;margin-left:-6.3pt;margin-top:10.1pt;width:171.75pt;height:82.5pt;z-index:251659264" coordorigin="333,3375" coordsize="3435,1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">
                <v:group id="Group 3" o:spid="_x0000_s1079" style="position:absolute;left:333;top:3375;width:2205;height:1410" coordorigin="333,3375" coordsize="2205,14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4P28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zg/bxgAAANwA&#10;AAAPAAAAAAAAAAAAAAAAAKoCAABkcnMvZG93bnJldi54bWxQSwUGAAAAAAQABAD6AAAAnQMAAAAA&#10;">
                  <v:group id="Group 4" o:spid="_x0000_s1080" style="position:absolute;left:333;top:3375;width:2205;height:1410" coordorigin="333,3375" coordsize="2205,14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KqQ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1c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IKqQMQAAADcAAAA&#10;DwAAAAAAAAAAAAAAAACqAgAAZHJzL2Rvd25yZXYueG1sUEsFBgAAAAAEAAQA+gAAAJsDAAAAAA==&#10;">
                    <v:group id="Group 5" o:spid="_x0000_s1081" style="position:absolute;left:648;top:3600;width:1440;height:720" coordorigin="648,3600" coordsize="144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A0N8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6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xQNDfCAAAA3AAAAA8A&#10;AAAAAAAAAAAAAAAAqgIAAGRycy9kb3ducmV2LnhtbFBLBQYAAAAABAAEAPoAAACZAwAAAAA=&#10;">
                      <v:line id="Line 6" o:spid="_x0000_s1082" style="position:absolute;flip:x;visibility:visible;mso-wrap-style:square" from="1548,3600" to="208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WKUc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s9f4P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BYpRxAAAANwAAAAPAAAAAAAAAAAA&#10;AAAAAKECAABkcnMvZG93bnJldi54bWxQSwUGAAAAAAQABAD5AAAAkgMAAAAA&#10;"/>
                      <v:line id="Line 7" o:spid="_x0000_s1083" style="position:absolute;flip:x;visibility:visible;mso-wrap-style:square" from="648,4320" to="154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wSJcQAAADcAAAADwAAAGRycy9kb3ducmV2LnhtbERPTWsCMRC9F/ofwgi9lJpVpOhqFBEE&#10;D15qyy69jZtxs+xmsk2ibv99Uyj0No/3OavNYDtxIx8axwom4wwEceV0w7WCj/f9yxxEiMgaO8ek&#10;4JsCbNaPDyvMtbvzG91OsRYphEOOCkyMfS5lqAxZDGPXEyfu4rzFmKCvpfZ4T+G2k9Mse5UWG04N&#10;BnvaGara09UqkPPj85ffnmdt0ZblwhRV0X8elXoaDdsliEhD/Bf/uQ86zV/M4PeZdIF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7BIlxAAAANwAAAAPAAAAAAAAAAAA&#10;AAAAAKECAABkcnMvZG93bnJldi54bWxQSwUGAAAAAAQABAD5AAAAkgMAAAAA&#10;"/>
                      <v:line id="Line 8" o:spid="_x0000_s1084" style="position:absolute;flip:y;visibility:visible;mso-wrap-style:square" from="648,3600" to="208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C3vsQAAADc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s9f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oLe+xAAAANwAAAAPAAAAAAAAAAAA&#10;AAAAAKECAABkcnMvZG93bnJldi54bWxQSwUGAAAAAAQABAD5AAAAkgMAAAAA&#10;"/>
                    </v:group>
                    <v:shape id="Text Box 9" o:spid="_x0000_s1085" type="#_x0000_t202" style="position:absolute;left:333;top:41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    <v:textbox>
                        <w:txbxContent>
                          <w:p w:rsidR="00662703" w:rsidRDefault="00662703" w:rsidP="00662703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Text Box 10" o:spid="_x0000_s1086" type="#_x0000_t202" style="position:absolute;left:1368;top:42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    <v:textbox>
                        <w:txbxContent>
                          <w:p w:rsidR="00662703" w:rsidRDefault="00662703" w:rsidP="00662703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Text Box 11" o:spid="_x0000_s1087" type="#_x0000_t202" style="position:absolute;left:1998;top:337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yGYc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Qiv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shmHEAAAA3AAAAA8AAAAAAAAAAAAAAAAAmAIAAGRycy9k&#10;b3ducmV2LnhtbFBLBQYAAAAABAAEAPUAAACJAwAAAAA=&#10;" filled="f" stroked="f">
                      <v:textbox>
                        <w:txbxContent>
                          <w:p w:rsidR="00662703" w:rsidRDefault="00662703" w:rsidP="00662703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Z</w:t>
                            </w:r>
                          </w:p>
                        </w:txbxContent>
                      </v:textbox>
                    </v:shape>
                  </v:group>
                  <v:group id="Group 12" o:spid="_x0000_s1088" style="position:absolute;left:892;top:4139;width:192;height:180" coordorigin="900,4155" coordsize="192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  <v:shape id="Freeform 13" o:spid="_x0000_s1089" style="position:absolute;left:900;top:4215;width:69;height:105;visibility:visible;mso-wrap-style:square;v-text-anchor:top" coordsize="69,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NHxsEA&#10;AADcAAAADwAAAGRycy9kb3ducmV2LnhtbESPQYvCMBSE74L/ITzBm6buQbQaRQRhT4JuPXh7NM+m&#10;tHkpSbT135uFhT0OM/MNs90PthUv8qF2rGAxz0AQl07XXCkofk6zFYgQkTW2jknBmwLsd+PRFnPt&#10;er7Q6xorkSAcclRgYuxyKUNpyGKYu444eQ/nLcYkfSW1xz7BbSu/smwpLdacFgx2dDRUNtenVXA2&#10;dLzU2b1p3gdz69a+WC36QqnpZDhsQEQa4n/4r/2tFSQi/J5JR0Du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CzR8bBAAAA3AAAAA8AAAAAAAAAAAAAAAAAmAIAAGRycy9kb3du&#10;cmV2LnhtbFBLBQYAAAAABAAEAPUAAACGAwAAAAA=&#10;" path="m,c69,23,60,36,60,105e" filled="f">
                      <v:path arrowok="t" o:connecttype="custom" o:connectlocs="0,0;60,105" o:connectangles="0,0"/>
                    </v:shape>
                    <v:shape id="Freeform 14" o:spid="_x0000_s1090" style="position:absolute;left:990;top:4155;width:102;height:180;visibility:visible;mso-wrap-style:square;v-text-anchor:top" coordsize="102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3jLPsQA&#10;AADcAAAADwAAAGRycy9kb3ducmV2LnhtbESPT4vCMBTE7wt+h/AWvK2pHkS7pmXxD4h40VXY46N5&#10;2xabl5pErd/eCILHYWZ+w8zyzjTiSs7XlhUMBwkI4sLqmksFh9/V1wSED8gaG8uk4E4e8qz3McNU&#10;2xvv6LoPpYgQ9ikqqEJoUyl9UZFBP7AtcfT+rTMYonSl1A5vEW4aOUqSsTRYc1yosKV5RcVpfzEK&#10;lmaJzWl+/HOT82HLm2NnpoudUv3P7ucbRKAuvMOv9lorGCVDeJ6JR0B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4yz7EAAAA3AAAAA8AAAAAAAAAAAAAAAAAmAIAAGRycy9k&#10;b3ducmV2LnhtbFBLBQYAAAAABAAEAPUAAACJAwAAAAA=&#10;" path="m,c102,34,75,73,75,180e" filled="f">
                      <v:path arrowok="t" o:connecttype="custom" o:connectlocs="0,0;75,180" o:connectangles="0,0"/>
                    </v:shape>
                  </v:group>
                  <v:shape id="Freeform 15" o:spid="_x0000_s1091" style="position:absolute;left:1410;top:4215;width:205;height:98;visibility:visible;mso-wrap-style:square;v-text-anchor:top" coordsize="205,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nqT8MA&#10;AADcAAAADwAAAGRycy9kb3ducmV2LnhtbESPQYvCMBSE7wv+h/AEL8ua2oMsXaOIIOhF0O0PeCTP&#10;tti81CTa6q83wsIeh5n5hlmsBtuKO/nQOFYwm2YgiLUzDVcKyt/t1zeIEJENto5JwYMCrJajjwUW&#10;xvV8pPspViJBOBSooI6xK6QMuiaLYeo64uSdnbcYk/SVNB77BLetzLNsLi02nBZq7GhTk76cblbB&#10;eSf1ZXu4lmUXHs+9n/d6/7lWajIe1j8gIg3xP/zX3hkFeZbD+0w6AnL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znqT8MAAADcAAAADwAAAAAAAAAAAAAAAACYAgAAZHJzL2Rv&#10;d25yZXYueG1sUEsFBgAAAAAEAAQA9QAAAIgDAAAAAA==&#10;" path="m,98c24,62,41,15,83,v32,3,65,2,97,8c205,13,203,17,203,30e" filled="f">
                    <v:path arrowok="t" o:connecttype="custom" o:connectlocs="0,98;83,0;180,8;203,30" o:connectangles="0,0,0,0"/>
                  </v:shape>
                  <v:line id="Line 16" o:spid="_x0000_s1092" style="position:absolute;visibility:visible;mso-wrap-style:square" from="1220,4228" to="1220,44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7/1c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Jj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0O/9XGAAAA3AAAAA8AAAAAAAAA&#10;AAAAAAAAoQIAAGRycy9kb3ducmV2LnhtbFBLBQYAAAAABAAEAPkAAACUAwAAAAA=&#10;"/>
                </v:group>
                <v:group id="Group 17" o:spid="_x0000_s1093" style="position:absolute;left:1683;top:3615;width:2085;height:1410" coordorigin="1683,3615" coordsize="2085,14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r9I8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aQRM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2v0jxgAAANwA&#10;AAAPAAAAAAAAAAAAAAAAAKoCAABkcnMvZG93bnJldi54bWxQSwUGAAAAAAQABAD6AAAAnQMAAAAA&#10;">
                  <v:group id="Group 18" o:spid="_x0000_s1094" style="position:absolute;left:1683;top:3615;width:2085;height:1410" coordorigin="1683,3615" coordsize="2085,14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lli4xgAAANwA&#10;AAAPAAAAAAAAAAAAAAAAAKoCAABkcnMvZG93bnJldi54bWxQSwUGAAAAAAQABAD6AAAAnQMAAAAA&#10;">
                    <v:group id="Group 19" o:spid="_x0000_s1095" style="position:absolute;left:1908;top:3840;width:1440;height:720" coordorigin="648,3600" coordsize="144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RMbPxgAAANwA&#10;AAAPAAAAAAAAAAAAAAAAAKoCAABkcnMvZG93bnJldi54bWxQSwUGAAAAAAQABAD6AAAAnQMAAAAA&#10;">
                      <v:line id="Line 20" o:spid="_x0000_s1096" style="position:absolute;flip:x;visibility:visible;mso-wrap-style:square" from="1548,3600" to="208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F4qccAAADcAAAADwAAAGRycy9kb3ducmV2LnhtbESPT2sCMRTE74LfIbxCL6VmldLarVFE&#10;KHjw4h9WenvdvG6W3bysSdTttzeFgsdhZn7DzBa9bcWFfKgdKxiPMhDEpdM1VwoO+8/nKYgQkTW2&#10;jknBLwVYzIeDGebaXXlLl12sRIJwyFGBibHLpQylIYth5Dri5P04bzEm6SupPV4T3LZykmWv0mLN&#10;acFgRytDZbM7WwVyunk6+eX3S1M0x+O7Kcqi+9oo9fjQLz9AROrjPfzfXmsFk+wN/s6k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EXipxwAAANwAAAAPAAAAAAAA&#10;AAAAAAAAAKECAABkcnMvZG93bnJldi54bWxQSwUGAAAAAAQABAD5AAAAlQMAAAAA&#10;"/>
                      <v:line id="Line 21" o:spid="_x0000_s1097" style="position:absolute;flip:x;visibility:visible;mso-wrap-style:square" from="648,4320" to="154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7s28MAAADcAAAADwAAAGRycy9kb3ducmV2LnhtbERPz2vCMBS+D/wfwhN2GZoqY2g1igjC&#10;Dl7mRmW3Z/NsSpuXmkTt/vvlIHj8+H4v171txY18qB0rmIwzEMSl0zVXCn6+d6MZiBCRNbaOScEf&#10;BVivBi9LzLW78xfdDrESKYRDjgpMjF0uZSgNWQxj1xEn7uy8xZigr6T2eE/htpXTLPuQFmtODQY7&#10;2hoqm8PVKpCz/dvFb07vTdEcj3NTlEX3u1fqddhvFiAi9fEpfrg/tYJpltamM+kI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qO7NvDAAAA3AAAAA8AAAAAAAAAAAAA&#10;AAAAoQIAAGRycy9kb3ducmV2LnhtbFBLBQYAAAAABAAEAPkAAACRAwAAAAA=&#10;"/>
                      <v:line id="Line 22" o:spid="_x0000_s1098" style="position:absolute;flip:y;visibility:visible;mso-wrap-style:square" from="648,3600" to="2088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JJQMYAAADcAAAADwAAAGRycy9kb3ducmV2LnhtbESPQWsCMRSE7wX/Q3gFL0WzlVJ0axQp&#10;CB681MqKt9fN62bZzcuaRN3++0YQPA4z8w0zX/a2FRfyoXas4HWcgSAuna65UrD/Xo+mIEJE1tg6&#10;JgV/FGC5GDzNMdfuyl902cVKJAiHHBWYGLtcylAashjGriNO3q/zFmOSvpLa4zXBbSsnWfYuLdac&#10;Fgx29GmobHZnq0BOty8nv/p5a4rmcJiZoiy641ap4XO/+gARqY+P8L290Qom2QxuZ9IRkI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CSUDGAAAA3AAAAA8AAAAAAAAA&#10;AAAAAAAAoQIAAGRycy9kb3ducmV2LnhtbFBLBQYAAAAABAAEAPkAAACUAwAAAAA=&#10;"/>
                    </v:group>
                    <v:shape id="Text Box 23" o:spid="_x0000_s1099" type="#_x0000_t202" style="position:absolute;left:1683;top:448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zoQc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+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qzoQcAAAADcAAAADwAAAAAAAAAAAAAAAACYAgAAZHJzL2Rvd25y&#10;ZXYueG1sUEsFBgAAAAAEAAQA9QAAAIUDAAAAAA==&#10;" filled="f" stroked="f">
                      <v:textbox>
                        <w:txbxContent>
                          <w:p w:rsidR="00662703" w:rsidRDefault="00662703" w:rsidP="00662703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Text Box 24" o:spid="_x0000_s1100" type="#_x0000_t202" style="position:absolute;left:2673;top:448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BN2sMA&#10;AADcAAAADwAAAGRycy9kb3ducmV2LnhtbESPT4vCMBTE74LfITxhb5pUdkWrUWQXwdMu/gVvj+bZ&#10;FpuX0kRbv/1mYcHjMDO/YRarzlbiQY0vHWtIRgoEceZMybmG42EznILwAdlg5Zg0PMnDatnvLTA1&#10;ruUdPfYhFxHCPkUNRQh1KqXPCrLoR64mjt7VNRZDlE0uTYNthNtKjpWaSIslx4UCa/osKLvt71bD&#10;6ft6Ob+rn/zLftSt65RkO5Navw269RxEoC68wv/trdEwThL4OxOP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eBN2sMAAADcAAAADwAAAAAAAAAAAAAAAACYAgAAZHJzL2Rv&#10;d25yZXYueG1sUEsFBgAAAAAEAAQA9QAAAIgDAAAAAA==&#10;" filled="f" stroked="f">
                      <v:textbox>
                        <w:txbxContent>
                          <w:p w:rsidR="00662703" w:rsidRDefault="00662703" w:rsidP="00662703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shape id="Text Box 25" o:spid="_x0000_s1101" type="#_x0000_t202" style="position:absolute;left:3228;top:361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LTrc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awf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0y063EAAAA3AAAAA8AAAAAAAAAAAAAAAAAmAIAAGRycy9k&#10;b3ducmV2LnhtbFBLBQYAAAAABAAEAPUAAACJAwAAAAA=&#10;" filled="f" stroked="f">
                      <v:textbox>
                        <w:txbxContent>
                          <w:p w:rsidR="00662703" w:rsidRDefault="00662703" w:rsidP="00662703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>T</w:t>
                            </w:r>
                          </w:p>
                        </w:txbxContent>
                      </v:textbox>
                    </v:shape>
                  </v:group>
                  <v:group id="Group 26" o:spid="_x0000_s1102" style="position:absolute;left:2166;top:4379;width:192;height:180" coordorigin="900,4155" coordsize="192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erzi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SSewv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erzisQAAADcAAAA&#10;DwAAAAAAAAAAAAAAAACqAgAAZHJzL2Rvd25yZXYueG1sUEsFBgAAAAAEAAQA+gAAAJsDAAAAAA==&#10;">
                    <v:shape id="Freeform 27" o:spid="_x0000_s1103" style="position:absolute;left:900;top:4215;width:69;height:105;visibility:visible;mso-wrap-style:square;v-text-anchor:top" coordsize="69,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HXGMMA&#10;AADcAAAADwAAAGRycy9kb3ducmV2LnhtbESPQYvCMBSE74L/ITzBm6YVWdyuUURY8CSo9bC3R/O2&#10;KW1eSpK19d9vFhY8DjPzDbPdj7YTD/KhcawgX2YgiCunG64VlLfPxQZEiMgaO8ek4EkB9rvpZIuF&#10;dgNf6HGNtUgQDgUqMDH2hZShMmQxLF1PnLxv5y3GJH0ttcchwW0nV1n2Ji02nBYM9nQ0VLXXH6vg&#10;bOh4abKvtn0ezL1/9+UmH0ql5rPx8AEi0hhf4f/2SStY5Wv4O5OOgN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lHXGMMAAADcAAAADwAAAAAAAAAAAAAAAACYAgAAZHJzL2Rv&#10;d25yZXYueG1sUEsFBgAAAAAEAAQA9QAAAIgDAAAAAA==&#10;" path="m,c69,23,60,36,60,105e" filled="f">
                      <v:path arrowok="t" o:connecttype="custom" o:connectlocs="0,0;60,105" o:connectangles="0,0"/>
                    </v:shape>
                    <v:shape id="Freeform 28" o:spid="_x0000_s1104" style="position:absolute;left:990;top:4155;width:102;height:180;visibility:visible;mso-wrap-style:square;v-text-anchor:top" coordsize="102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pb4MUA&#10;AADcAAAADwAAAGRycy9kb3ducmV2LnhtbESPQWvCQBSE74X+h+UVems2ESo2dRVJFUR60Sr0+Mg+&#10;k2D2bbq7JvHfdwsFj8PMfMPMl6NpRU/ON5YVZEkKgri0uuFKwfFr8zID4QOyxtYyKbiRh+Xi8WGO&#10;ubYD76k/hEpECPscFdQhdLmUvqzJoE9sRxy9s3UGQ5SuktrhEOGmlZM0nUqDDceFGjsqaiovh6tR&#10;sDZrbC/F6dvNfo6fvDuN5u1jr9Tz07h6BxFoDPfwf3urFUyyV/g7E4+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mlvgxQAAANwAAAAPAAAAAAAAAAAAAAAAAJgCAABkcnMv&#10;ZG93bnJldi54bWxQSwUGAAAAAAQABAD1AAAAigMAAAAA&#10;" path="m,c102,34,75,73,75,180e" filled="f">
                      <v:path arrowok="t" o:connecttype="custom" o:connectlocs="0,0;75,180" o:connectangles="0,0"/>
                    </v:shape>
                  </v:group>
                  <v:shape id="Freeform 29" o:spid="_x0000_s1105" style="position:absolute;left:2652;top:4455;width:205;height:98;visibility:visible;mso-wrap-style:square;v-text-anchor:top" coordsize="205,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t6kcMA&#10;AADcAAAADwAAAGRycy9kb3ducmV2LnhtbESPQYvCMBSE78L+h/CEvcia6qFINYoIgl6E1f6AR/Js&#10;i81LN8na6q/fLAgeh5n5hlltBtuKO/nQOFYwm2YgiLUzDVcKysv+awEiRGSDrWNS8KAAm/XHaIWF&#10;cT1/0/0cK5EgHApUUMfYFVIGXZPFMHUdcfKuzluMSfpKGo99gttWzrMslxYbTgs1drSrSd/Ov1bB&#10;9SD1bX/6KcsuPJ5Hn/f6ONkq9TketksQkYb4Dr/aB6NgPsvh/0w6AnL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dt6kcMAAADcAAAADwAAAAAAAAAAAAAAAACYAgAAZHJzL2Rv&#10;d25yZXYueG1sUEsFBgAAAAAEAAQA9QAAAIgDAAAAAA==&#10;" path="m,98c24,62,41,15,83,v32,3,65,2,97,8c205,13,203,17,203,30e" filled="f">
                    <v:path arrowok="t" o:connecttype="custom" o:connectlocs="0,98;83,0;180,8;203,30" o:connectangles="0,0,0,0"/>
                  </v:shape>
                  <v:line id="Line 30" o:spid="_x0000_s1106" style="position:absolute;visibility:visible;mso-wrap-style:square" from="2488,4468" to="2488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xvC8YAAADcAAAADwAAAGRycy9kb3ducmV2LnhtbESPQWvCQBSE70L/w/IK3nSjQiqpq0hL&#10;QXsoVQvt8Zl9JrHZt2F3m6T/3hUEj8PMfMMsVr2pRUvOV5YVTMYJCOLc6ooLBV+Ht9EchA/IGmvL&#10;pOCfPKyWD4MFZtp2vKN2HwoRIewzVFCG0GRS+rwkg35sG+LonawzGKJ0hdQOuwg3tZwmSSoNVhwX&#10;SmzopaT8d/9nFHzMPtN2vX3f9N/b9Ji/7o4/584pNXzs188gAvXhHr61N1rBdPIE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sbwvGAAAA3AAAAA8AAAAAAAAA&#10;AAAAAAAAoQIAAGRycy9kb3ducmV2LnhtbFBLBQYAAAAABAAEAPkAAACUAwAAAAA=&#10;"/>
                </v:group>
              </v:group>
            </w:pict>
          </mc:Fallback>
        </mc:AlternateContent>
      </w:r>
      <w:r w:rsidRPr="00662703"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263140</wp:posOffset>
                </wp:positionH>
                <wp:positionV relativeFrom="paragraph">
                  <wp:posOffset>22225</wp:posOffset>
                </wp:positionV>
                <wp:extent cx="1508760" cy="1214120"/>
                <wp:effectExtent l="0" t="3175" r="0" b="1905"/>
                <wp:wrapNone/>
                <wp:docPr id="160" name="Group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08760" cy="1214120"/>
                          <a:chOff x="4092" y="3208"/>
                          <a:chExt cx="2376" cy="1912"/>
                        </a:xfrm>
                      </wpg:grpSpPr>
                      <wpg:grpSp>
                        <wpg:cNvPr id="161" name="Group 32"/>
                        <wpg:cNvGrpSpPr>
                          <a:grpSpLocks/>
                        </wpg:cNvGrpSpPr>
                        <wpg:grpSpPr bwMode="auto">
                          <a:xfrm>
                            <a:off x="4108" y="3208"/>
                            <a:ext cx="2348" cy="1112"/>
                            <a:chOff x="4108" y="3208"/>
                            <a:chExt cx="2348" cy="1112"/>
                          </a:xfrm>
                        </wpg:grpSpPr>
                        <wpg:grpSp>
                          <wpg:cNvPr id="162" name="Group 33"/>
                          <wpg:cNvGrpSpPr>
                            <a:grpSpLocks/>
                          </wpg:cNvGrpSpPr>
                          <wpg:grpSpPr bwMode="auto">
                            <a:xfrm>
                              <a:off x="4428" y="3420"/>
                              <a:ext cx="1620" cy="540"/>
                              <a:chOff x="4428" y="3420"/>
                              <a:chExt cx="1620" cy="540"/>
                            </a:xfrm>
                          </wpg:grpSpPr>
                          <wps:wsp>
                            <wps:cNvPr id="163" name="Line 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28" y="3420"/>
                                <a:ext cx="36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4" name="Line 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88" y="3960"/>
                                <a:ext cx="12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" name="Line 36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4428" y="3420"/>
                                <a:ext cx="162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66" name="Text Box 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08" y="3208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2703" w:rsidRDefault="00662703" w:rsidP="00662703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7" name="Text Box 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68" y="378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2703" w:rsidRDefault="00662703" w:rsidP="00662703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" name="Text Box 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16" y="3688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2703" w:rsidRDefault="00662703" w:rsidP="00662703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" name="Line 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80" y="3880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" name="Line 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32" y="3880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" name="Line 42"/>
                          <wps:cNvCnPr>
                            <a:cxnSpLocks noChangeShapeType="1"/>
                          </wps:cNvCnPr>
                          <wps:spPr bwMode="auto">
                            <a:xfrm rot="-4616704">
                              <a:off x="4560" y="364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" name="Line 4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984" y="354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" name="Line 4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032" y="3568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4" name="Line 4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944" y="352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75" name="Group 46"/>
                        <wpg:cNvGrpSpPr>
                          <a:grpSpLocks/>
                        </wpg:cNvGrpSpPr>
                        <wpg:grpSpPr bwMode="auto">
                          <a:xfrm>
                            <a:off x="4092" y="4000"/>
                            <a:ext cx="2376" cy="1120"/>
                            <a:chOff x="4092" y="4000"/>
                            <a:chExt cx="2376" cy="1120"/>
                          </a:xfrm>
                        </wpg:grpSpPr>
                        <wpg:grpSp>
                          <wpg:cNvPr id="176" name="Group 47"/>
                          <wpg:cNvGrpSpPr>
                            <a:grpSpLocks/>
                          </wpg:cNvGrpSpPr>
                          <wpg:grpSpPr bwMode="auto">
                            <a:xfrm flipV="1">
                              <a:off x="4428" y="4264"/>
                              <a:ext cx="1620" cy="540"/>
                              <a:chOff x="4428" y="3420"/>
                              <a:chExt cx="1620" cy="540"/>
                            </a:xfrm>
                          </wpg:grpSpPr>
                          <wps:wsp>
                            <wps:cNvPr id="177" name="Line 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28" y="3420"/>
                                <a:ext cx="36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8" name="Line 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88" y="3960"/>
                                <a:ext cx="12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9" name="Line 50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4428" y="3420"/>
                                <a:ext cx="162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80" name="Text Box 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92" y="400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2703" w:rsidRDefault="00662703" w:rsidP="00662703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1" name="Text Box 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92" y="458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2703" w:rsidRDefault="00662703" w:rsidP="00662703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2" name="Text Box 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28" y="404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2703" w:rsidRDefault="00662703" w:rsidP="00662703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3" name="Line 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52" y="4180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" name="Line 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88" y="4180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" name="Line 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68" y="4424"/>
                              <a:ext cx="220" cy="1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" name="Line 57"/>
                          <wps:cNvCnPr>
                            <a:cxnSpLocks noChangeShapeType="1"/>
                          </wps:cNvCnPr>
                          <wps:spPr bwMode="auto">
                            <a:xfrm rot="6447350" flipH="1">
                              <a:off x="5156" y="4452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" name="Line 58"/>
                          <wps:cNvCnPr>
                            <a:cxnSpLocks noChangeShapeType="1"/>
                          </wps:cNvCnPr>
                          <wps:spPr bwMode="auto">
                            <a:xfrm rot="6447350" flipH="1">
                              <a:off x="5092" y="448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" name="Line 59"/>
                          <wps:cNvCnPr>
                            <a:cxnSpLocks noChangeShapeType="1"/>
                          </wps:cNvCnPr>
                          <wps:spPr bwMode="auto">
                            <a:xfrm rot="6447350" flipH="1">
                              <a:off x="5124" y="4468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0" o:spid="_x0000_s1107" style="position:absolute;margin-left:178.2pt;margin-top:1.75pt;width:118.8pt;height:95.6pt;z-index:251660288" coordorigin="4092,3208" coordsize="2376,19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">
                <v:group id="Group 32" o:spid="_x0000_s1108" style="position:absolute;left:4108;top:3208;width:2348;height:1112" coordorigin="4108,3208" coordsize="2348,11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<v:group id="Group 33" o:spid="_x0000_s1109" style="position:absolute;left:4428;top:3420;width:1620;height:540" coordorigin="4428,3420" coordsize="162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YVEEM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OYP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mFRBDCAAAA3AAAAA8A&#10;AAAAAAAAAAAAAAAAqgIAAGRycy9kb3ducmV2LnhtbFBLBQYAAAAABAAEAPoAAACZAwAAAAA=&#10;">
                    <v:line id="Line 34" o:spid="_x0000_s1110" style="position:absolute;visibility:visible;mso-wrap-style:square" from="4428,3420" to="4788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R7C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e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9HsJxAAAANwAAAAPAAAAAAAAAAAA&#10;AAAAAKECAABkcnMvZG93bnJldi54bWxQSwUGAAAAAAQABAD5AAAAkgMAAAAA&#10;"/>
                    <v:line id="Line 35" o:spid="_x0000_s1111" style="position:absolute;visibility:visible;mso-wrap-style:square" from="4788,3960" to="6048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3jf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X76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HeN9xAAAANwAAAAPAAAAAAAAAAAA&#10;AAAAAKECAABkcnMvZG93bnJldi54bWxQSwUGAAAAAAQABAD5AAAAkgMAAAAA&#10;"/>
                    <v:line id="Line 36" o:spid="_x0000_s1112" style="position:absolute;flip:x y;visibility:visible;mso-wrap-style:square" from="4428,3420" to="6048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X/H8EAAADcAAAADwAAAGRycy9kb3ducmV2LnhtbERPS4vCMBC+C/6HMIIX0VTdFalGEWHF&#10;k8v6wOvQjG2xmZQma6u/3giCt/n4njNfNqYQN6pcblnBcBCBIE6szjlVcDz89KcgnEfWWFgmBXdy&#10;sFy0W3OMta35j257n4oQwi5GBZn3ZSylSzIy6Aa2JA7cxVYGfYBVKnWFdQg3hRxF0UQazDk0ZFjS&#10;OqPkuv83CpB3j/G0HtKX3NDZjXa/vdXpolS306xmIDw1/iN+u7c6zJ98w+uZcIFcP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YBf8fwQAAANwAAAAPAAAAAAAAAAAAAAAA&#10;AKECAABkcnMvZG93bnJldi54bWxQSwUGAAAAAAQABAD5AAAAjwMAAAAA&#10;"/>
                  </v:group>
                  <v:shape id="Text Box 37" o:spid="_x0000_s1113" type="#_x0000_t202" style="position:absolute;left:4108;top:320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rHr8EA&#10;AADcAAAADwAAAGRycy9kb3ducmV2LnhtbERPTYvCMBC9L/gfwgh7WxNFi1ajiIuwJ2VdFbwNzdgW&#10;m0lpsrb+eyMs7G0e73MWq85W4k6NLx1rGA4UCOLMmZJzDcef7ccUhA/IBivHpOFBHlbL3tsCU+Na&#10;/qb7IeQihrBPUUMRQp1K6bOCLPqBq4kjd3WNxRBhk0vTYBvDbSVHSiXSYsmxocCaNgVlt8Ov1XDa&#10;XS/nsdrnn3ZSt65Tku1Mav3e79ZzEIG68C/+c3+ZOD9J4PVMvEA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Eqx6/BAAAA3AAAAA8AAAAAAAAAAAAAAAAAmAIAAGRycy9kb3du&#10;cmV2LnhtbFBLBQYAAAAABAAEAPUAAACGAwAAAAA=&#10;" filled="f" stroked="f">
                    <v:textbox>
                      <w:txbxContent>
                        <w:p w:rsidR="00662703" w:rsidRDefault="00662703" w:rsidP="00662703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8" o:spid="_x0000_s1114" type="#_x0000_t202" style="position:absolute;left:4468;top:378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  <v:textbox>
                      <w:txbxContent>
                        <w:p w:rsidR="00662703" w:rsidRDefault="00662703" w:rsidP="00662703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39" o:spid="_x0000_s1115" type="#_x0000_t202" style="position:absolute;left:5916;top:368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  <v:textbox>
                      <w:txbxContent>
                        <w:p w:rsidR="00662703" w:rsidRDefault="00662703" w:rsidP="00662703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B</w:t>
                          </w:r>
                        </w:p>
                      </w:txbxContent>
                    </v:textbox>
                  </v:shape>
                  <v:line id="Line 40" o:spid="_x0000_s1116" style="position:absolute;visibility:visible;mso-wrap-style:square" from="5280,3880" to="5280,4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xM48QAAADc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npG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HEzjxAAAANwAAAAPAAAAAAAAAAAA&#10;AAAAAKECAABkcnMvZG93bnJldi54bWxQSwUGAAAAAAQABAD5AAAAkgMAAAAA&#10;"/>
                  <v:line id="Line 41" o:spid="_x0000_s1117" style="position:absolute;visibility:visible;mso-wrap-style:square" from="5232,3880" to="5232,4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9zo8cAAADc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O/3OjxwAAANwAAAAPAAAAAAAA&#10;AAAAAAAAAKECAABkcnMvZG93bnJldi54bWxQSwUGAAAAAAQABAD5AAAAlQMAAAAA&#10;"/>
                  <v:line id="Line 42" o:spid="_x0000_s1118" style="position:absolute;rotation:-5042672fd;visibility:visible;mso-wrap-style:square" from="4560,3640" to="4740,3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hyg8AAAADcAAAADwAAAGRycy9kb3ducmV2LnhtbERPy6rCMBDdX/AfwgjurmkVH1SjSFFw&#10;Jeq9gsuhGdtiMylN1Pr3RhDczeE8Z75sTSXu1LjSsoK4H4EgzqwuOVfw/7f5nYJwHlljZZkUPMnB&#10;ctH5mWOi7YMPdD/6XIQQdgkqKLyvEyldVpBB17c1ceAutjHoA2xyqRt8hHBTyUEUjaXBkkNDgTWl&#10;BWXX480o2E3S3XV/4dH47NeDtD2dcFjHSvW67WoGwlPrv+KPe6vD/EkM72fCBXLx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xYcoPAAAAA3AAAAA8AAAAAAAAAAAAAAAAA&#10;oQIAAGRycy9kb3ducmV2LnhtbFBLBQYAAAAABAAEAPkAAACOAwAAAAA=&#10;"/>
                  <v:line id="Line 43" o:spid="_x0000_s1119" style="position:absolute;flip:x;visibility:visible;mso-wrap-style:square" from="4984,3544" to="5164,3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XJMMQAAADcAAAADwAAAGRycy9kb3ducmV2LnhtbERPS2sCMRC+C/6HMIVeSs0qpbVbo4hQ&#10;8ODFByu9TTfTzbKbyZpE3f57Uyh4m4/vObNFb1txIR9qxwrGowwEcel0zZWCw/7zeQoiRGSNrWNS&#10;8EsBFvPhYIa5dlfe0mUXK5FCOOSowMTY5VKG0pDFMHIdceJ+nLcYE/SV1B6vKdy2cpJlr9JizanB&#10;YEcrQ2WzO1sFcrp5Ovnl90tTNMfjuynKovvaKPX40C8/QETq4138717rNP9tA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RckwxAAAANwAAAAPAAAAAAAAAAAA&#10;AAAAAKECAABkcnMvZG93bnJldi54bWxQSwUGAAAAAAQABAD5AAAAkgMAAAAA&#10;"/>
                  <v:line id="Line 44" o:spid="_x0000_s1120" style="position:absolute;flip:x;visibility:visible;mso-wrap-style:square" from="5032,3568" to="5212,3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lsq8UAAADcAAAADwAAAGRycy9kb3ducmV2LnhtbERPTUvDQBC9F/oflil4EbupFa1pNqUI&#10;Qg+9WCXF25gdsyHZ2bi7tvHfu4LQ2zze5xSb0fbiRD60jhUs5hkI4trplhsFb6/PNysQISJr7B2T&#10;gh8KsCmnkwJz7c78QqdDbEQK4ZCjAhPjkEsZakMWw9wNxIn7dN5iTNA3Uns8p3Dby9ssu5cWW04N&#10;Bgd6MlR3h2+rQK72119++3HXVd3x+Giquhre90pdzcbtGkSkMV7E/+6dTvMflvD3TLpAl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wlsq8UAAADcAAAADwAAAAAAAAAA&#10;AAAAAAChAgAAZHJzL2Rvd25yZXYueG1sUEsFBgAAAAAEAAQA+QAAAJMDAAAAAA==&#10;"/>
                  <v:line id="Line 45" o:spid="_x0000_s1121" style="position:absolute;flip:x;visibility:visible;mso-wrap-style:square" from="4944,3520" to="5124,3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D038QAAADcAAAADwAAAGRycy9kb3ducmV2LnhtbERPTWsCMRC9C/6HMIVepGYtYnU1ihQK&#10;PXipLSvexs10s+xmsk1S3f77RhC8zeN9zmrT21acyYfasYLJOANBXDpdc6Xg6/PtaQ4iRGSNrWNS&#10;8EcBNuvhYIW5dhf+oPM+ViKFcMhRgYmxy6UMpSGLYew64sR9O28xJugrqT1eUrht5XOWzaTFmlOD&#10;wY5eDZXN/tcqkPPd6MdvT9OmaA6HhSnKojvulHp86LdLEJH6eBff3O86zX+ZwvWZdIF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4PTfxAAAANwAAAAPAAAAAAAAAAAA&#10;AAAAAKECAABkcnMvZG93bnJldi54bWxQSwUGAAAAAAQABAD5AAAAkgMAAAAA&#10;"/>
                </v:group>
                <v:group id="Group 46" o:spid="_x0000_s1122" style="position:absolute;left:4092;top:4000;width:2376;height:1120" coordorigin="4092,4000" coordsize="2376,1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<v:group id="Group 47" o:spid="_x0000_s1123" style="position:absolute;left:4428;top:4264;width:1620;height:540;flip:y" coordorigin="4428,3420" coordsize="162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DBJvbCAAAA3AAAAA8A&#10;AAAAAAAAAAAAAAAAqgIAAGRycy9kb3ducmV2LnhtbFBLBQYAAAAABAAEAPoAAACZAwAAAAA=&#10;">
                    <v:line id="Line 48" o:spid="_x0000_s1124" style="position:absolute;visibility:visible;mso-wrap-style:square" from="4428,3420" to="4788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br18QAAADcAAAADwAAAGRycy9kb3ducmV2LnhtbERPTWvCQBC9F/wPywi91Y0KUVJXkYqg&#10;PUi1hfY4ZqdJbHY27G6T9N93BcHbPN7nLFa9qUVLzleWFYxHCQji3OqKCwUf79unOQgfkDXWlknB&#10;H3lYLQcPC8y07fhI7SkUIoawz1BBGUKTSenzkgz6kW2II/dtncEQoSukdtjFcFPLSZKk0mDFsaHE&#10;hl5Kyn9Ov0bBYfqWtuv9667/3KfnfHM8f106p9TjsF8/gwjUh7v45t7pOH82g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FuvXxAAAANwAAAAPAAAAAAAAAAAA&#10;AAAAAKECAABkcnMvZG93bnJldi54bWxQSwUGAAAAAAQABAD5AAAAkgMAAAAA&#10;"/>
                    <v:line id="Line 49" o:spid="_x0000_s1125" style="position:absolute;visibility:visible;mso-wrap-style:square" from="4788,3960" to="6048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l/pccAAADc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9e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iX+lxwAAANwAAAAPAAAAAAAA&#10;AAAAAAAAAKECAABkcnMvZG93bnJldi54bWxQSwUGAAAAAAQABAD5AAAAlQMAAAAA&#10;"/>
                    <v:line id="Line 50" o:spid="_x0000_s1126" style="position:absolute;flip:x y;visibility:visible;mso-wrap-style:square" from="4428,3420" to="6048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Fjx8MAAADcAAAADwAAAGRycy9kb3ducmV2LnhtbERPS2vCQBC+C/0PyxS8SN0Yi7WpqwSh&#10;0lPEF70O2TEJzc6G7DZJ++u7BcHbfHzPWW0GU4uOWldZVjCbRiCIc6srLhScT+9PSxDOI2usLZOC&#10;H3KwWT+MVpho2/OBuqMvRAhhl6CC0vsmkdLlJRl0U9sQB+5qW4M+wLaQusU+hJtaxlG0kAYrDg0l&#10;NrQtKf86fhsFyNnvfNnP6Fnu6NPF2X6SXq5KjR+H9A2Ep8HfxTf3hw7zX17h/5lwgV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yRY8fDAAAA3AAAAA8AAAAAAAAAAAAA&#10;AAAAoQIAAGRycy9kb3ducmV2LnhtbFBLBQYAAAAABAAEAPkAAACRAwAAAAA=&#10;"/>
                  </v:group>
                  <v:shape id="Text Box 51" o:spid="_x0000_s1127" type="#_x0000_t202" style="position:absolute;left:4492;top:40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McusQA&#10;AADcAAAADwAAAGRycy9kb3ducmV2LnhtbESPT2vCQBDF7wW/wzKCt7qr2GJTVxGl0FOl/in0NmTH&#10;JJidDdmtSb+9cxC8zfDevPebxar3tbpSG6vAFiZjA4o4D67iwsLx8PE8BxUTssM6MFn4pwir5eBp&#10;gZkLHX/TdZ8KJSEcM7RQptRkWse8JI9xHBpi0c6h9ZhkbQvtWuwk3Nd6asyr9lixNJTY0Kak/LL/&#10;8xZOX+ffn5nZFVv/0nShN5r9m7Z2NOzX76AS9elhvl9/OsGfC748IxPo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DHLrEAAAA3AAAAA8AAAAAAAAAAAAAAAAAmAIAAGRycy9k&#10;b3ducmV2LnhtbFBLBQYAAAAABAAEAPUAAACJAwAAAAA=&#10;" filled="f" stroked="f">
                    <v:textbox>
                      <w:txbxContent>
                        <w:p w:rsidR="00662703" w:rsidRDefault="00662703" w:rsidP="00662703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52" o:spid="_x0000_s1128" type="#_x0000_t202" style="position:absolute;left:4092;top:458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+5IcAA&#10;AADcAAAADwAAAGRycy9kb3ducmV2LnhtbERPS4vCMBC+C/6HMII3TVx00WoUcRE8uawv8DY0Y1ts&#10;JqWJtv77zcKCt/n4nrNYtbYUT6p94VjDaKhAEKfOFJxpOB23gykIH5ANlo5Jw4s8rJbdzgIT4xr+&#10;oechZCKGsE9QQx5ClUjp05ws+qGriCN3c7XFEGGdSVNjE8NtKT+U+pQWC44NOVa0ySm9Hx5Ww3l/&#10;u17G6jv7spOqca2SbGdS636vXc9BBGrDW/zv3pk4fzqCv2fiBXL5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s+5IcAAAADcAAAADwAAAAAAAAAAAAAAAACYAgAAZHJzL2Rvd25y&#10;ZXYueG1sUEsFBgAAAAAEAAQA9QAAAIUDAAAAAA==&#10;" filled="f" stroked="f">
                    <v:textbox>
                      <w:txbxContent>
                        <w:p w:rsidR="00662703" w:rsidRDefault="00662703" w:rsidP="00662703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53" o:spid="_x0000_s1129" type="#_x0000_t202" style="position:absolute;left:5928;top:404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0nVsIA&#10;AADcAAAADwAAAGRycy9kb3ducmV2LnhtbERPyWrDMBC9F/IPYgK91VJCWxwnsgktgZ5amg1yG6yJ&#10;bWKNjKXE7t9XhUJu83jrrIrRtuJGvW8ca5glCgRx6UzDlYb9bvOUgvAB2WDrmDT8kIcinzysMDNu&#10;4G+6bUMlYgj7DDXUIXSZlL6syaJPXEccubPrLYYI+0qaHocYbls5V+pVWmw4NtTY0VtN5WV7tRoO&#10;n+fT8Vl9Ve/2pRvcqCTbh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HSdWwgAAANwAAAAPAAAAAAAAAAAAAAAAAJgCAABkcnMvZG93&#10;bnJldi54bWxQSwUGAAAAAAQABAD1AAAAhwMAAAAA&#10;" filled="f" stroked="f">
                    <v:textbox>
                      <w:txbxContent>
                        <w:p w:rsidR="00662703" w:rsidRDefault="00662703" w:rsidP="00662703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E</w:t>
                          </w:r>
                        </w:p>
                      </w:txbxContent>
                    </v:textbox>
                  </v:shape>
                  <v:line id="Line 54" o:spid="_x0000_s1130" style="position:absolute;visibility:visible;mso-wrap-style:square" from="5252,4180" to="5252,4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id88QAAADc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9ncHsmXi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+J3zxAAAANwAAAAPAAAAAAAAAAAA&#10;AAAAAKECAABkcnMvZG93bnJldi54bWxQSwUGAAAAAAQABAD5AAAAkgMAAAAA&#10;"/>
                  <v:line id="Line 55" o:spid="_x0000_s1131" style="position:absolute;visibility:visible;mso-wrap-style:square" from="5288,4180" to="5288,4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EFh8QAAADcAAAADwAAAGRycy9kb3ducmV2LnhtbERPTWvCQBC9C/6HZQRvurGWIKmrSEtB&#10;eyhVC+1xzI5JNDsbdrdJ+u+7BcHbPN7nLNe9qUVLzleWFcymCQji3OqKCwWfx9fJAoQPyBpry6Tg&#10;lzysV8PBEjNtO95TewiFiCHsM1RQhtBkUvq8JIN+ahviyJ2tMxgidIXUDrsYbmr5kCSpNFhxbCix&#10;oeeS8uvhxyh4n3+k7Wb3tu2/dukpf9mfvi+dU2o86jdPIAL14S6+ubc6zl88wv8z8QK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EQWHxAAAANwAAAAPAAAAAAAAAAAA&#10;AAAAAKECAABkcnMvZG93bnJldi54bWxQSwUGAAAAAAQABAD5AAAAkgMAAAAA&#10;"/>
                  <v:line id="Line 56" o:spid="_x0000_s1132" style="position:absolute;visibility:visible;mso-wrap-style:square" from="4568,4424" to="4788,4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12gHMQAAADcAAAADwAAAGRycy9kb3ducmV2LnhtbERPTWvCQBC9C/6HZQRvurHSIKmrSEtB&#10;eyhVC+1xzI5JNDsbdrdJ+u+7BcHbPN7nLNe9qUVLzleWFcymCQji3OqKCwWfx9fJAoQPyBpry6Tg&#10;lzysV8PBEjNtO95TewiFiCHsM1RQhtBkUvq8JIN+ahviyJ2tMxgidIXUDrsYbmr5kCSpNFhxbCix&#10;oeeS8uvhxyh4n3+k7Wb3tu2/dukpf9mfvi+dU2o86jdPIAL14S6+ubc6zl88wv8z8QK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XaAcxAAAANwAAAAPAAAAAAAAAAAA&#10;AAAAAKECAABkcnMvZG93bnJldi54bWxQSwUGAAAAAAQABAD5AAAAkgMAAAAA&#10;"/>
                  <v:line id="Line 57" o:spid="_x0000_s1133" style="position:absolute;rotation:-7042225fd;flip:x;visibility:visible;mso-wrap-style:square" from="5156,4452" to="5336,4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ILZsIAAADcAAAADwAAAGRycy9kb3ducmV2LnhtbERPS2vCQBC+C/6HZYTedKOgaOoqxQeI&#10;l9LoweOQnSah2dmYnWj677uFQm/z8T1nve1drR7UhsqzgekkAUWce1txYeB6OY6XoIIgW6w9k4Fv&#10;CrDdDAdrTK1/8gc9MilUDOGQooFSpEm1DnlJDsPEN8SR+/StQ4mwLbRt8RnDXa1nSbLQDiuODSU2&#10;tCsp/8o6Z+Dc3e2eTnp3m3dnlMO7zLLbypiXUf/2Ckqol3/xn/tk4/zlAn6fiRfoz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AILZsIAAADcAAAADwAAAAAAAAAAAAAA&#10;AAChAgAAZHJzL2Rvd25yZXYueG1sUEsFBgAAAAAEAAQA+QAAAJADAAAAAA==&#10;"/>
                  <v:line id="Line 58" o:spid="_x0000_s1134" style="position:absolute;rotation:-7042225fd;flip:x;visibility:visible;mso-wrap-style:square" from="5092,4484" to="5272,4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06u/cIAAADcAAAADwAAAGRycy9kb3ducmV2LnhtbERPTWvCQBC9F/oflin01mwU2troKmJb&#10;EC/F2IPHITsmwexszE40/fddQfA2j/c5s8XgGnWmLtSeDYySFBRx4W3NpYHf3ffLBFQQZIuNZzLw&#10;RwEW88eHGWbWX3hL51xKFUM4ZGigEmkzrUNRkcOQ+JY4cgffOZQIu1LbDi8x3DV6nKZv2mHNsaHC&#10;llYVFce8dwY2/cl+0lqv9q/9BuXrR8b5/sOY56dhOQUlNMhdfHOvbZw/eYfrM/ECPf8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06u/cIAAADcAAAADwAAAAAAAAAAAAAA&#10;AAChAgAAZHJzL2Rvd25yZXYueG1sUEsFBgAAAAAEAAQA+QAAAJADAAAAAA==&#10;"/>
                  <v:line id="Line 59" o:spid="_x0000_s1135" style="position:absolute;rotation:-7042225fd;flip:x;visibility:visible;mso-wrap-style:square" from="5124,4468" to="5304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E6j8UAAADcAAAADwAAAGRycy9kb3ducmV2LnhtbESPQWvCQBCF7wX/wzKF3uqmQoumriK2&#10;BfFSGj14HLLTJJidjdmJpv++cyj0NsN78943y/UYWnOlPjWRHTxNMzDEZfQNVw6Oh4/HOZgkyB7b&#10;yOTghxKsV5O7JeY+3viLroVURkM45eigFulya1NZU8A0jR2xat+xDyi69pX1Pd40PLR2lmUvNmDD&#10;2lBjR9uaynMxBAf74eLfaGe3p+dhj/L+KbPitHDu4X7cvIIRGuXf/He984o/V1p9Riew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tE6j8UAAADcAAAADwAAAAAAAAAA&#10;AAAAAAChAgAAZHJzL2Rvd25yZXYueG1sUEsFBgAAAAAEAAQA+QAAAJMDAAAAAA==&#10;"/>
                </v:group>
              </v:group>
            </w:pict>
          </mc:Fallback>
        </mc:AlternateContent>
      </w:r>
    </w:p>
    <w:p w:rsidR="00662703" w:rsidRPr="00662703" w:rsidRDefault="00662703" w:rsidP="00662703">
      <w:pPr>
        <w:spacing w:after="0"/>
        <w:rPr>
          <w:rFonts w:ascii="Comic Sans MS" w:hAnsi="Comic Sans MS"/>
        </w:rPr>
      </w:pPr>
    </w:p>
    <w:p w:rsidR="00662703" w:rsidRPr="00662703" w:rsidRDefault="00662703" w:rsidP="00662703">
      <w:pPr>
        <w:spacing w:after="0"/>
        <w:rPr>
          <w:rFonts w:ascii="Comic Sans MS" w:hAnsi="Comic Sans MS"/>
        </w:rPr>
      </w:pPr>
    </w:p>
    <w:p w:rsidR="00662703" w:rsidRPr="00662703" w:rsidRDefault="00662703" w:rsidP="00662703">
      <w:pPr>
        <w:spacing w:after="0"/>
        <w:rPr>
          <w:rFonts w:ascii="Comic Sans MS" w:hAnsi="Comic Sans MS"/>
        </w:rPr>
      </w:pPr>
    </w:p>
    <w:p w:rsidR="00662703" w:rsidRPr="00662703" w:rsidRDefault="00662703" w:rsidP="00662703">
      <w:pPr>
        <w:spacing w:after="0"/>
        <w:rPr>
          <w:rFonts w:ascii="Comic Sans MS" w:hAnsi="Comic Sans MS"/>
        </w:rPr>
      </w:pPr>
    </w:p>
    <w:p w:rsidR="00662703" w:rsidRPr="00662703" w:rsidRDefault="00662703" w:rsidP="00662703">
      <w:pPr>
        <w:spacing w:after="0"/>
        <w:rPr>
          <w:rFonts w:ascii="Comic Sans MS" w:hAnsi="Comic Sans MS"/>
        </w:rPr>
      </w:pPr>
    </w:p>
    <w:p w:rsidR="00662703" w:rsidRPr="00662703" w:rsidRDefault="00662703" w:rsidP="00662703">
      <w:pPr>
        <w:spacing w:after="0"/>
        <w:rPr>
          <w:rFonts w:ascii="Comic Sans MS" w:hAnsi="Comic Sans MS"/>
        </w:rPr>
      </w:pPr>
    </w:p>
    <w:p w:rsidR="00662703" w:rsidRPr="00662703" w:rsidRDefault="004A2071" w:rsidP="00662703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17</w:t>
      </w:r>
      <w:r w:rsidR="00662703" w:rsidRPr="00662703">
        <w:rPr>
          <w:rFonts w:ascii="Comic Sans MS" w:hAnsi="Comic Sans MS"/>
        </w:rPr>
        <w:t xml:space="preserve">.  </w:t>
      </w:r>
      <w:r w:rsidR="00662703" w:rsidRPr="00662703">
        <w:rPr>
          <w:rFonts w:ascii="Comic Sans MS" w:hAnsi="Comic Sans MS"/>
        </w:rPr>
        <w:sym w:font="Symbol" w:char="F044"/>
      </w:r>
      <w:r w:rsidR="00662703" w:rsidRPr="00662703">
        <w:rPr>
          <w:rFonts w:ascii="Comic Sans MS" w:hAnsi="Comic Sans MS"/>
        </w:rPr>
        <w:t xml:space="preserve">PQR </w:t>
      </w:r>
      <w:r w:rsidR="00662703" w:rsidRPr="00662703">
        <w:rPr>
          <w:rFonts w:ascii="Comic Sans MS" w:hAnsi="Comic Sans MS"/>
        </w:rPr>
        <w:sym w:font="Symbol" w:char="F040"/>
      </w:r>
      <w:r>
        <w:rPr>
          <w:rFonts w:ascii="Comic Sans MS" w:hAnsi="Comic Sans MS"/>
        </w:rPr>
        <w:t xml:space="preserve"> _______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18</w:t>
      </w:r>
      <w:r w:rsidR="00662703" w:rsidRPr="00662703">
        <w:rPr>
          <w:rFonts w:ascii="Comic Sans MS" w:hAnsi="Comic Sans MS"/>
        </w:rPr>
        <w:t xml:space="preserve">.  </w:t>
      </w:r>
      <w:r w:rsidR="00662703" w:rsidRPr="00662703">
        <w:rPr>
          <w:rFonts w:ascii="Comic Sans MS" w:hAnsi="Comic Sans MS"/>
        </w:rPr>
        <w:sym w:font="Symbol" w:char="F044"/>
      </w:r>
      <w:r w:rsidR="00662703" w:rsidRPr="00662703">
        <w:rPr>
          <w:rFonts w:ascii="Comic Sans MS" w:hAnsi="Comic Sans MS"/>
        </w:rPr>
        <w:t xml:space="preserve">KLJ </w:t>
      </w:r>
      <w:r w:rsidR="00662703" w:rsidRPr="00662703">
        <w:rPr>
          <w:rFonts w:ascii="Comic Sans MS" w:hAnsi="Comic Sans MS"/>
        </w:rPr>
        <w:sym w:font="Symbol" w:char="F040"/>
      </w:r>
      <w:r>
        <w:rPr>
          <w:rFonts w:ascii="Comic Sans MS" w:hAnsi="Comic Sans MS"/>
        </w:rPr>
        <w:t xml:space="preserve"> _______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19</w:t>
      </w:r>
      <w:r w:rsidR="00662703" w:rsidRPr="00662703">
        <w:rPr>
          <w:rFonts w:ascii="Comic Sans MS" w:hAnsi="Comic Sans MS"/>
        </w:rPr>
        <w:t xml:space="preserve">.  </w:t>
      </w:r>
      <w:r w:rsidR="00662703" w:rsidRPr="00662703">
        <w:rPr>
          <w:rFonts w:ascii="Comic Sans MS" w:hAnsi="Comic Sans MS"/>
        </w:rPr>
        <w:sym w:font="Symbol" w:char="F044"/>
      </w:r>
      <w:r w:rsidR="00662703" w:rsidRPr="00662703">
        <w:rPr>
          <w:rFonts w:ascii="Comic Sans MS" w:hAnsi="Comic Sans MS"/>
        </w:rPr>
        <w:t xml:space="preserve">YWX </w:t>
      </w:r>
      <w:r w:rsidR="00662703" w:rsidRPr="00662703">
        <w:rPr>
          <w:rFonts w:ascii="Comic Sans MS" w:hAnsi="Comic Sans MS"/>
        </w:rPr>
        <w:sym w:font="Symbol" w:char="F040"/>
      </w:r>
      <w:r w:rsidR="00662703" w:rsidRPr="00662703">
        <w:rPr>
          <w:rFonts w:ascii="Comic Sans MS" w:hAnsi="Comic Sans MS"/>
        </w:rPr>
        <w:t xml:space="preserve"> _______</w:t>
      </w:r>
    </w:p>
    <w:p w:rsidR="00662703" w:rsidRPr="00662703" w:rsidRDefault="00662703" w:rsidP="00662703">
      <w:pPr>
        <w:spacing w:after="0"/>
        <w:rPr>
          <w:rFonts w:ascii="Comic Sans MS" w:hAnsi="Comic Sans MS"/>
        </w:rPr>
      </w:pPr>
      <w:r w:rsidRPr="00662703"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18CCA8E9" wp14:editId="7E78B793">
                <wp:simplePos x="0" y="0"/>
                <wp:positionH relativeFrom="column">
                  <wp:posOffset>2224736</wp:posOffset>
                </wp:positionH>
                <wp:positionV relativeFrom="paragraph">
                  <wp:posOffset>71755</wp:posOffset>
                </wp:positionV>
                <wp:extent cx="1971675" cy="847725"/>
                <wp:effectExtent l="0" t="0" r="0" b="9525"/>
                <wp:wrapNone/>
                <wp:docPr id="119" name="Group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71675" cy="847725"/>
                          <a:chOff x="4203" y="6045"/>
                          <a:chExt cx="3105" cy="1335"/>
                        </a:xfrm>
                      </wpg:grpSpPr>
                      <wpg:grpSp>
                        <wpg:cNvPr id="120" name="Group 108"/>
                        <wpg:cNvGrpSpPr>
                          <a:grpSpLocks/>
                        </wpg:cNvGrpSpPr>
                        <wpg:grpSpPr bwMode="auto">
                          <a:xfrm>
                            <a:off x="5673" y="6045"/>
                            <a:ext cx="1635" cy="1335"/>
                            <a:chOff x="5673" y="6045"/>
                            <a:chExt cx="1635" cy="1335"/>
                          </a:xfrm>
                        </wpg:grpSpPr>
                        <wps:wsp>
                          <wps:cNvPr id="121" name="Text Box 1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88" y="604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2703" w:rsidRDefault="00662703" w:rsidP="00662703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J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" name="Text Box 1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68" y="67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2703" w:rsidRDefault="00662703" w:rsidP="00662703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" name="Text Box 1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73" y="68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2703" w:rsidRDefault="00662703" w:rsidP="00662703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24" name="Group 112"/>
                          <wpg:cNvGrpSpPr>
                            <a:grpSpLocks/>
                          </wpg:cNvGrpSpPr>
                          <wpg:grpSpPr bwMode="auto">
                            <a:xfrm>
                              <a:off x="5973" y="6285"/>
                              <a:ext cx="900" cy="810"/>
                              <a:chOff x="5973" y="6285"/>
                              <a:chExt cx="900" cy="810"/>
                            </a:xfrm>
                          </wpg:grpSpPr>
                          <wps:wsp>
                            <wps:cNvPr id="125" name="AutoShape 1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973" y="6285"/>
                                <a:ext cx="900" cy="720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" name="Line 1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363" y="6915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7" name="Freeform 115"/>
                            <wps:cNvSpPr>
                              <a:spLocks/>
                            </wps:cNvSpPr>
                            <wps:spPr bwMode="auto">
                              <a:xfrm>
                                <a:off x="6621" y="6870"/>
                                <a:ext cx="69" cy="135"/>
                              </a:xfrm>
                              <a:custGeom>
                                <a:avLst/>
                                <a:gdLst>
                                  <a:gd name="T0" fmla="*/ 69 w 69"/>
                                  <a:gd name="T1" fmla="*/ 0 h 135"/>
                                  <a:gd name="T2" fmla="*/ 9 w 69"/>
                                  <a:gd name="T3" fmla="*/ 90 h 135"/>
                                  <a:gd name="T4" fmla="*/ 24 w 69"/>
                                  <a:gd name="T5" fmla="*/ 135 h 13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9" h="135">
                                    <a:moveTo>
                                      <a:pt x="69" y="0"/>
                                    </a:moveTo>
                                    <a:cubicBezTo>
                                      <a:pt x="49" y="30"/>
                                      <a:pt x="29" y="60"/>
                                      <a:pt x="9" y="90"/>
                                    </a:cubicBezTo>
                                    <a:cubicBezTo>
                                      <a:pt x="0" y="103"/>
                                      <a:pt x="24" y="135"/>
                                      <a:pt x="24" y="135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28" name="Group 116"/>
                        <wpg:cNvGrpSpPr>
                          <a:grpSpLocks/>
                        </wpg:cNvGrpSpPr>
                        <wpg:grpSpPr bwMode="auto">
                          <a:xfrm>
                            <a:off x="4203" y="6045"/>
                            <a:ext cx="1680" cy="1320"/>
                            <a:chOff x="4203" y="6045"/>
                            <a:chExt cx="1680" cy="1320"/>
                          </a:xfrm>
                        </wpg:grpSpPr>
                        <wps:wsp>
                          <wps:cNvPr id="129" name="Text Box 1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43" y="604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2703" w:rsidRDefault="00662703" w:rsidP="00662703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" name="Text Box 1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28" y="682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2703" w:rsidRDefault="00662703" w:rsidP="00662703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" name="Text Box 1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03" y="67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2703" w:rsidRDefault="00662703" w:rsidP="00662703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32" name="Group 120"/>
                          <wpg:cNvGrpSpPr>
                            <a:grpSpLocks/>
                          </wpg:cNvGrpSpPr>
                          <wpg:grpSpPr bwMode="auto">
                            <a:xfrm>
                              <a:off x="4533" y="6285"/>
                              <a:ext cx="900" cy="810"/>
                              <a:chOff x="4533" y="6285"/>
                              <a:chExt cx="900" cy="810"/>
                            </a:xfrm>
                          </wpg:grpSpPr>
                          <wps:wsp>
                            <wps:cNvPr id="133" name="AutoShape 121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4533" y="6285"/>
                                <a:ext cx="900" cy="720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" name="Line 12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28" y="6915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5" name="Freeform 123"/>
                            <wps:cNvSpPr>
                              <a:spLocks/>
                            </wps:cNvSpPr>
                            <wps:spPr bwMode="auto">
                              <a:xfrm flipH="1">
                                <a:off x="4788" y="6870"/>
                                <a:ext cx="69" cy="135"/>
                              </a:xfrm>
                              <a:custGeom>
                                <a:avLst/>
                                <a:gdLst>
                                  <a:gd name="T0" fmla="*/ 69 w 69"/>
                                  <a:gd name="T1" fmla="*/ 0 h 135"/>
                                  <a:gd name="T2" fmla="*/ 9 w 69"/>
                                  <a:gd name="T3" fmla="*/ 90 h 135"/>
                                  <a:gd name="T4" fmla="*/ 24 w 69"/>
                                  <a:gd name="T5" fmla="*/ 135 h 13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69" h="135">
                                    <a:moveTo>
                                      <a:pt x="69" y="0"/>
                                    </a:moveTo>
                                    <a:cubicBezTo>
                                      <a:pt x="49" y="30"/>
                                      <a:pt x="29" y="60"/>
                                      <a:pt x="9" y="90"/>
                                    </a:cubicBezTo>
                                    <a:cubicBezTo>
                                      <a:pt x="0" y="103"/>
                                      <a:pt x="24" y="135"/>
                                      <a:pt x="24" y="135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8CCA8E9" id="Group 119" o:spid="_x0000_s1136" style="position:absolute;margin-left:175.2pt;margin-top:5.65pt;width:155.25pt;height:66.75pt;z-index:251663360" coordorigin="4203,6045" coordsize="3105,1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">
                <v:group id="Group 108" o:spid="_x0000_s1137" style="position:absolute;left:5673;top:6045;width:1635;height:1335" coordorigin="5673,6045" coordsize="1635,13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HGPM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xxjzFAAAA3AAA&#10;AA8AAAAAAAAAAAAAAAAAqgIAAGRycy9kb3ducmV2LnhtbFBLBQYAAAAABAAEAPoAAACcAwAAAAA=&#10;">
                  <v:shape id="Text Box 109" o:spid="_x0000_s1138" type="#_x0000_t202" style="position:absolute;left:5688;top:60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mG8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w/T+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qeYbwgAAANwAAAAPAAAAAAAAAAAAAAAAAJgCAABkcnMvZG93&#10;bnJldi54bWxQSwUGAAAAAAQABAD1AAAAhwMAAAAA&#10;" filled="f" stroked="f">
                    <v:textbox>
                      <w:txbxContent>
                        <w:p w:rsidR="00662703" w:rsidRDefault="00662703" w:rsidP="00662703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J</w:t>
                          </w:r>
                        </w:p>
                      </w:txbxContent>
                    </v:textbox>
                  </v:shape>
                  <v:shape id="Text Box 110" o:spid="_x0000_s1139" type="#_x0000_t202" style="position:absolute;left:6768;top:67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t4bMEA&#10;AADcAAAADwAAAGRycy9kb3ducmV2LnhtbERPTYvCMBC9L/gfwgje1sTiLlqNIrsInlbWVcHb0Ixt&#10;sZmUJtr6740g7G0e73Pmy85W4kaNLx1rGA0VCOLMmZJzDfu/9fsEhA/IBivHpOFOHpaL3tscU+Na&#10;/qXbLuQihrBPUUMRQp1K6bOCLPqhq4kjd3aNxRBhk0vTYBvDbSUTpT6lxZJjQ4E1fRWUXXZXq+Hw&#10;cz4dx2qbf9uPunWdkmynUutBv1vNQATqwr/45d6YOD9J4PlMv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7eGzBAAAA3AAAAA8AAAAAAAAAAAAAAAAAmAIAAGRycy9kb3du&#10;cmV2LnhtbFBLBQYAAAAABAAEAPUAAACGAwAAAAA=&#10;" filled="f" stroked="f">
                    <v:textbox>
                      <w:txbxContent>
                        <w:p w:rsidR="00662703" w:rsidRDefault="00662703" w:rsidP="00662703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111" o:spid="_x0000_s1140" type="#_x0000_t202" style="position:absolute;left:5673;top:68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    <v:textbox>
                      <w:txbxContent>
                        <w:p w:rsidR="00662703" w:rsidRDefault="00662703" w:rsidP="00662703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K</w:t>
                          </w:r>
                        </w:p>
                      </w:txbxContent>
                    </v:textbox>
                  </v:shape>
                  <v:group id="Group 112" o:spid="_x0000_s1141" style="position:absolute;left:5973;top:6285;width:900;height:810" coordorigin="5973,6285" coordsize="900,8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  <v:shape id="AutoShape 113" o:spid="_x0000_s1142" type="#_x0000_t6" style="position:absolute;left:5973;top:6285;width:9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NRuJsMA&#10;AADcAAAADwAAAGRycy9kb3ducmV2LnhtbERPzWqDQBC+B/oOyxR6CXU1IdJYN6EUDKGHkNo8wOBO&#10;VerOirtV8/bdQiC3+fh+J9/PphMjDa61rCCJYhDEldUt1wouX8XzCwjnkTV2lknBlRzsdw+LHDNt&#10;J/6ksfS1CCHsMlTQeN9nUrqqIYMusj1x4L7tYNAHONRSDziFcNPJVRyn0mDLoaHBnt4bqn7KX6MA&#10;k3SZnrbF9ax1eVjTx9Qexkmpp8f57RWEp9nfxTf3UYf5qw38PxMukL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NRuJsMAAADcAAAADwAAAAAAAAAAAAAAAACYAgAAZHJzL2Rv&#10;d25yZXYueG1sUEsFBgAAAAAEAAQA9QAAAIgDAAAAAA==&#10;"/>
                    <v:line id="Line 114" o:spid="_x0000_s1143" style="position:absolute;visibility:visible;mso-wrap-style:square" from="6363,6915" to="6363,7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lhUc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6WFRxAAAANwAAAAPAAAAAAAAAAAA&#10;AAAAAKECAABkcnMvZG93bnJldi54bWxQSwUGAAAAAAQABAD5AAAAkgMAAAAA&#10;"/>
                    <v:shape id="Freeform 115" o:spid="_x0000_s1144" style="position:absolute;left:6621;top:6870;width:69;height:135;visibility:visible;mso-wrap-style:square;v-text-anchor:top" coordsize="69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JcvG8QA&#10;AADcAAAADwAAAGRycy9kb3ducmV2LnhtbERPTWvCQBC9C/6HZQQvopt6aE10DWIttD1UjILXMTsm&#10;IdnZkN1q/PfdQqG3ebzPWaW9acSNOldZVvA0i0AQ51ZXXCg4Hd+mCxDOI2tsLJOCBzlI18PBChNt&#10;73ygW+YLEULYJaig9L5NpHR5SQbdzLbEgbvazqAPsCuk7vAewk0j51H0LA1WHBpKbGlbUl5n30aB&#10;+4r3jzPuXvXiErt9PSk+jp8bpcajfrME4an3/+I/97sO8+cv8PtMuE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XLxvEAAAA3AAAAA8AAAAAAAAAAAAAAAAAmAIAAGRycy9k&#10;b3ducmV2LnhtbFBLBQYAAAAABAAEAPUAAACJAwAAAAA=&#10;" path="m69,c49,30,29,60,9,90v-9,13,15,45,15,45e" filled="f">
                      <v:path arrowok="t" o:connecttype="custom" o:connectlocs="69,0;9,90;24,135" o:connectangles="0,0,0"/>
                    </v:shape>
                  </v:group>
                </v:group>
                <v:group id="Group 116" o:spid="_x0000_s1145" style="position:absolute;left:4203;top:6045;width:1680;height:1320" coordorigin="4203,6045" coordsize="1680,1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    <v:shape id="Text Box 117" o:spid="_x0000_s1146" type="#_x0000_t202" style="position:absolute;left:5343;top:60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    <v:textbox>
                      <w:txbxContent>
                        <w:p w:rsidR="00662703" w:rsidRDefault="00662703" w:rsidP="00662703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118" o:spid="_x0000_s1147" type="#_x0000_t202" style="position:absolute;left:5328;top:682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zVXc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3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PNVdxQAAANwAAAAPAAAAAAAAAAAAAAAAAJgCAABkcnMv&#10;ZG93bnJldi54bWxQSwUGAAAAAAQABAD1AAAAigMAAAAA&#10;" filled="f" stroked="f">
                    <v:textbox>
                      <w:txbxContent>
                        <w:p w:rsidR="00662703" w:rsidRDefault="00662703" w:rsidP="00662703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119" o:spid="_x0000_s1148" type="#_x0000_t202" style="position:absolute;left:4203;top:67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Bwx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0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1wcMbBAAAA3AAAAA8AAAAAAAAAAAAAAAAAmAIAAGRycy9kb3du&#10;cmV2LnhtbFBLBQYAAAAABAAEAPUAAACGAwAAAAA=&#10;" filled="f" stroked="f">
                    <v:textbox>
                      <w:txbxContent>
                        <w:p w:rsidR="00662703" w:rsidRDefault="00662703" w:rsidP="00662703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G</w:t>
                          </w:r>
                        </w:p>
                      </w:txbxContent>
                    </v:textbox>
                  </v:shape>
                  <v:group id="Group 120" o:spid="_x0000_s1149" style="position:absolute;left:4533;top:6285;width:900;height:810" coordorigin="4533,6285" coordsize="900,8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rDc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PoP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o2aw3CAAAA3AAAAA8A&#10;AAAAAAAAAAAAAAAAqgIAAGRycy9kb3ducmV2LnhtbFBLBQYAAAAABAAEAPoAAACZAwAAAAA=&#10;">
                    <v:shape id="AutoShape 121" o:spid="_x0000_s1150" type="#_x0000_t6" style="position:absolute;left:4533;top:6285;width:900;height:72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ZEtMEA&#10;AADcAAAADwAAAGRycy9kb3ducmV2LnhtbERPy6rCMBDdC/5DGMGdpj6uSDWKCoJw3VhduBybsS02&#10;k9LEWv/+RhDubg7nOct1a0rRUO0KywpGwwgEcWp1wZmCy3k/mINwHlljaZkUvMnBetXtLDHW9sUn&#10;ahKfiRDCLkYFufdVLKVLczLohrYiDtzd1gZ9gHUmdY2vEG5KOY6imTRYcGjIsaJdTukjeRoFzWi+&#10;K6f6d3a53pJjdh5vf7bpSal+r90sQHhq/b/46z7oMH8ygc8z4QK5+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J2RLTBAAAA3AAAAA8AAAAAAAAAAAAAAAAAmAIAAGRycy9kb3du&#10;cmV2LnhtbFBLBQYAAAAABAAEAPUAAACGAwAAAAA=&#10;"/>
                    <v:line id="Line 122" o:spid="_x0000_s1151" style="position:absolute;visibility:visible;mso-wrap-style:square" from="5028,6915" to="5028,7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7MYM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rsxgxAAAANwAAAAPAAAAAAAAAAAA&#10;AAAAAKECAABkcnMvZG93bnJldi54bWxQSwUGAAAAAAQABAD5AAAAkgMAAAAA&#10;"/>
                    <v:shape id="Freeform 123" o:spid="_x0000_s1152" style="position:absolute;left:4788;top:6870;width:69;height:135;flip:x;visibility:visible;mso-wrap-style:square;v-text-anchor:top" coordsize="69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4nNMQA&#10;AADcAAAADwAAAGRycy9kb3ducmV2LnhtbERPS2vCQBC+F/wPyxS8iG60PkrqKhIo5GRbH/Q6zU6z&#10;wexsyK4x/ffdgtDbfHzPWW97W4uOWl85VjCdJCCIC6crLhWcjq/jZxA+IGusHZOCH/Kw3Qwe1phq&#10;d+MP6g6hFDGEfYoKTAhNKqUvDFn0E9cQR+7btRZDhG0pdYu3GG5rOUuSpbRYcWww2FBmqLgcrlZB&#10;9p5fRufMrI5v0/3sKx/R57zbKzV87HcvIAL14V98d+c6zn9awN8z8QK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eJzTEAAAA3AAAAA8AAAAAAAAAAAAAAAAAmAIAAGRycy9k&#10;b3ducmV2LnhtbFBLBQYAAAAABAAEAPUAAACJAwAAAAA=&#10;" path="m69,c49,30,29,60,9,90v-9,13,15,45,15,45e" filled="f">
                      <v:path arrowok="t" o:connecttype="custom" o:connectlocs="69,0;9,90;24,135" o:connectangles="0,0,0"/>
                    </v:shape>
                  </v:group>
                </v:group>
              </v:group>
            </w:pict>
          </mc:Fallback>
        </mc:AlternateContent>
      </w:r>
      <w:r w:rsidRPr="00662703"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7ADE4176" wp14:editId="3B8252F7">
                <wp:simplePos x="0" y="0"/>
                <wp:positionH relativeFrom="column">
                  <wp:posOffset>-143179</wp:posOffset>
                </wp:positionH>
                <wp:positionV relativeFrom="paragraph">
                  <wp:posOffset>81280</wp:posOffset>
                </wp:positionV>
                <wp:extent cx="1971675" cy="847725"/>
                <wp:effectExtent l="0" t="0" r="0" b="9525"/>
                <wp:wrapNone/>
                <wp:docPr id="95" name="Group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71675" cy="847725"/>
                          <a:chOff x="498" y="6060"/>
                          <a:chExt cx="3105" cy="1335"/>
                        </a:xfrm>
                      </wpg:grpSpPr>
                      <wpg:grpSp>
                        <wpg:cNvPr id="96" name="Group 84"/>
                        <wpg:cNvGrpSpPr>
                          <a:grpSpLocks/>
                        </wpg:cNvGrpSpPr>
                        <wpg:grpSpPr bwMode="auto">
                          <a:xfrm>
                            <a:off x="498" y="6060"/>
                            <a:ext cx="3105" cy="1335"/>
                            <a:chOff x="498" y="6060"/>
                            <a:chExt cx="3105" cy="1335"/>
                          </a:xfrm>
                        </wpg:grpSpPr>
                        <wpg:grpSp>
                          <wpg:cNvPr id="97" name="Group 85"/>
                          <wpg:cNvGrpSpPr>
                            <a:grpSpLocks/>
                          </wpg:cNvGrpSpPr>
                          <wpg:grpSpPr bwMode="auto">
                            <a:xfrm>
                              <a:off x="498" y="6060"/>
                              <a:ext cx="1680" cy="1320"/>
                              <a:chOff x="498" y="6060"/>
                              <a:chExt cx="1680" cy="1320"/>
                            </a:xfrm>
                          </wpg:grpSpPr>
                          <wpg:grpSp>
                            <wpg:cNvPr id="98" name="Group 86"/>
                            <wpg:cNvGrpSpPr>
                              <a:grpSpLocks/>
                            </wpg:cNvGrpSpPr>
                            <wpg:grpSpPr bwMode="auto">
                              <a:xfrm>
                                <a:off x="498" y="6060"/>
                                <a:ext cx="1680" cy="1320"/>
                                <a:chOff x="498" y="6060"/>
                                <a:chExt cx="1680" cy="1320"/>
                              </a:xfrm>
                            </wpg:grpSpPr>
                            <wpg:grpSp>
                              <wpg:cNvPr id="99" name="Group 8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98" y="6060"/>
                                  <a:ext cx="1680" cy="1320"/>
                                  <a:chOff x="498" y="6060"/>
                                  <a:chExt cx="1680" cy="1320"/>
                                </a:xfrm>
                              </wpg:grpSpPr>
                              <wps:wsp>
                                <wps:cNvPr id="100" name="AutoShape 88"/>
                                <wps:cNvSpPr>
                                  <a:spLocks noChangeArrowheads="1"/>
                                </wps:cNvSpPr>
                                <wps:spPr bwMode="auto">
                                  <a:xfrm flipH="1">
                                    <a:off x="828" y="6300"/>
                                    <a:ext cx="900" cy="720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1" name="Text Box 8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38" y="6060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62703" w:rsidRDefault="00662703" w:rsidP="00662703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2" name="Text Box 9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23" y="6840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62703" w:rsidRDefault="00662703" w:rsidP="00662703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E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3" name="Text Box 9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98" y="6810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62703" w:rsidRDefault="00662703" w:rsidP="00662703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04" name="Rectangle 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48" y="6840"/>
                                  <a:ext cx="180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05" name="Line 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68" y="6930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" name="Line 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23" y="6930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07" name="Group 95"/>
                          <wpg:cNvGrpSpPr>
                            <a:grpSpLocks/>
                          </wpg:cNvGrpSpPr>
                          <wpg:grpSpPr bwMode="auto">
                            <a:xfrm>
                              <a:off x="1938" y="6060"/>
                              <a:ext cx="1665" cy="1335"/>
                              <a:chOff x="1938" y="6060"/>
                              <a:chExt cx="1665" cy="1335"/>
                            </a:xfrm>
                          </wpg:grpSpPr>
                          <wpg:grpSp>
                            <wpg:cNvPr id="108" name="Group 9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938" y="6060"/>
                                <a:ext cx="1665" cy="1335"/>
                                <a:chOff x="1938" y="6060"/>
                                <a:chExt cx="1665" cy="1335"/>
                              </a:xfrm>
                            </wpg:grpSpPr>
                            <wpg:grpSp>
                              <wpg:cNvPr id="109" name="Group 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38" y="6060"/>
                                  <a:ext cx="1665" cy="1335"/>
                                  <a:chOff x="1938" y="6060"/>
                                  <a:chExt cx="1665" cy="1335"/>
                                </a:xfrm>
                              </wpg:grpSpPr>
                              <wps:wsp>
                                <wps:cNvPr id="110" name="AutoShape 9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268" y="6300"/>
                                    <a:ext cx="900" cy="720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1" name="Text Box 9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28" y="6060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62703" w:rsidRDefault="00662703" w:rsidP="00662703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2" name="Text Box 10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063" y="6810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62703" w:rsidRDefault="00662703" w:rsidP="00662703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3" name="Text Box 10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38" y="6855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62703" w:rsidRDefault="00662703" w:rsidP="00662703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Q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4" name="Rectangle 1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68" y="6840"/>
                                  <a:ext cx="180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15" name="Line 1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73" y="6930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" name="Line 1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28" y="6930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17" name="Line 105"/>
                        <wps:cNvCnPr>
                          <a:cxnSpLocks noChangeShapeType="1"/>
                        </wps:cNvCnPr>
                        <wps:spPr bwMode="auto">
                          <a:xfrm flipH="1">
                            <a:off x="2568" y="6525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106"/>
                        <wps:cNvCnPr>
                          <a:cxnSpLocks noChangeShapeType="1"/>
                        </wps:cNvCnPr>
                        <wps:spPr bwMode="auto">
                          <a:xfrm>
                            <a:off x="1203" y="6555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DE4176" id="Group 95" o:spid="_x0000_s1153" style="position:absolute;margin-left:-11.25pt;margin-top:6.4pt;width:155.25pt;height:66.75pt;z-index:251662336" coordorigin="498,6060" coordsize="3105,1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">
                <v:group id="Group 84" o:spid="_x0000_s1154" style="position:absolute;left:498;top:6060;width:3105;height:1335" coordorigin="498,6060" coordsize="3105,13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Ev8r8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uY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BL/K/FAAAA2wAA&#10;AA8AAAAAAAAAAAAAAAAAqgIAAGRycy9kb3ducmV2LnhtbFBLBQYAAAAABAAEAPoAAACcAwAAAAA=&#10;">
                  <v:group id="Group 85" o:spid="_x0000_s1155" style="position:absolute;left:498;top:6060;width:1680;height:1320" coordorigin="498,6060" coordsize="1680,1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      <v:group id="Group 86" o:spid="_x0000_s1156" style="position:absolute;left:498;top:6060;width:1680;height:1320" coordorigin="498,6060" coordsize="1680,1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  <v:group id="Group 87" o:spid="_x0000_s1157" style="position:absolute;left:498;top:6060;width:1680;height:1320" coordorigin="498,6060" coordsize="1680,1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dRo3cQAAADb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MJ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dRo3cQAAADbAAAA&#10;DwAAAAAAAAAAAAAAAACqAgAAZHJzL2Rvd25yZXYueG1sUEsFBgAAAAAEAAQA+gAAAJsDAAAAAA==&#10;">
                        <v:shape id="AutoShape 88" o:spid="_x0000_s1158" type="#_x0000_t6" style="position:absolute;left:828;top:6300;width:900;height:72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gQfsQA&#10;AADcAAAADwAAAGRycy9kb3ducmV2LnhtbESPQYvCQAyF74L/YYjgTafKrkh1FBWEhd2L1cMes53Y&#10;FjuZ0hlr/febg+At4b2892W97V2tOmpD5dnAbJqAIs69rbgwcDkfJ0tQISJbrD2TgScF2G6GgzWm&#10;1j/4RF0WCyUhHFI0UMbYpFqHvCSHYeobYtGuvnUYZW0LbVt8SLir9TxJFtphxdJQYkOHkvJbdncG&#10;utnyUH/Y78Xl9y/7Kc7z/ec+PxkzHvW7FahIfXybX9dfVvATwZdnZAK9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zIEH7EAAAA3AAAAA8AAAAAAAAAAAAAAAAAmAIAAGRycy9k&#10;b3ducmV2LnhtbFBLBQYAAAAABAAEAPUAAACJAwAAAAA=&#10;"/>
                        <v:shape id="Text Box 89" o:spid="_x0000_s1159" type="#_x0000_t202" style="position:absolute;left:1638;top:60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y6e8AA&#10;AADcAAAADwAAAGRycy9kb3ducmV2LnhtbERPS4vCMBC+C/sfwix400RR0WqUZWVhT4pP8DY0Y1ts&#10;JqXJ2u6/N4LgbT6+5yxWrS3FnWpfONYw6CsQxKkzBWcajoef3hSED8gGS8ek4Z88rJYfnQUmxjW8&#10;o/s+ZCKGsE9QQx5ClUjp05ws+r6riCN3dbXFEGGdSVNjE8NtKYdKTaTFgmNDjhV955Te9n9Ww2lz&#10;vZxHaput7bhqXKsk25nUuvvZfs1BBGrDW/xy/5o4Xw3g+Uy8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y6e8AAAADcAAAADwAAAAAAAAAAAAAAAACYAgAAZHJzL2Rvd25y&#10;ZXYueG1sUEsFBgAAAAAEAAQA9QAAAIUDAAAAAA==&#10;" filled="f" stroked="f">
                          <v:textbox>
                            <w:txbxContent>
                              <w:p w:rsidR="00662703" w:rsidRDefault="00662703" w:rsidP="00662703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90" o:spid="_x0000_s1160" type="#_x0000_t202" style="position:absolute;left:1623;top:68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kDMAA&#10;AADc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oMf8/EC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4kDMAAAADcAAAADwAAAAAAAAAAAAAAAACYAgAAZHJzL2Rvd25y&#10;ZXYueG1sUEsFBgAAAAAEAAQA9QAAAIUDAAAAAA==&#10;" filled="f" stroked="f">
                          <v:textbox>
                            <w:txbxContent>
                              <w:p w:rsidR="00662703" w:rsidRDefault="00662703" w:rsidP="00662703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E</w:t>
                                </w:r>
                              </w:p>
                            </w:txbxContent>
                          </v:textbox>
                        </v:shape>
                        <v:shape id="Text Box 91" o:spid="_x0000_s1161" type="#_x0000_t202" style="position:absolute;left:498;top:68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        <v:textbox>
                            <w:txbxContent>
                              <w:p w:rsidR="00662703" w:rsidRDefault="00662703" w:rsidP="00662703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D</w:t>
                                </w:r>
                              </w:p>
                            </w:txbxContent>
                          </v:textbox>
                        </v:shape>
                      </v:group>
                      <v:rect id="Rectangle 92" o:spid="_x0000_s1162" style="position:absolute;left:1548;top:684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R5kcMA&#10;AADcAAAADwAAAGRycy9kb3ducmV2LnhtbERPTWvCQBC9F/wPywi91V1tkTa6CaJY2qMml96m2TFJ&#10;m50N2VVTf71bELzN433OMhtsK07U+8axhulEgSAunWm40lDk26dXED4gG2wdk4Y/8pClo4clJsad&#10;eUenfahEDGGfoIY6hC6R0pc1WfQT1xFH7uB6iyHCvpKmx3MMt62cKTWXFhuODTV2tK6p/N0frYbv&#10;ZlbgZZe/K/u2fQ6fQ/5z/Npo/TgeVgsQgYZwF9/cHybOVy/w/0y8QK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R5kcMAAADcAAAADwAAAAAAAAAAAAAAAACYAgAAZHJzL2Rv&#10;d25yZXYueG1sUEsFBgAAAAAEAAQA9QAAAIgDAAAAAA==&#10;"/>
                    </v:group>
                    <v:line id="Line 93" o:spid="_x0000_s1163" style="position:absolute;visibility:visible;mso-wrap-style:square" from="1368,6930" to="1368,7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6jR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jqNGxAAAANwAAAAPAAAAAAAAAAAA&#10;AAAAAKECAABkcnMvZG93bnJldi54bWxQSwUGAAAAAAQABAD5AAAAkgMAAAAA&#10;"/>
                    <v:line id="Line 94" o:spid="_x0000_s1164" style="position:absolute;visibility:visible;mso-wrap-style:square" from="1323,6930" to="1323,7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w9McQAAADc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ycp/D0TL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XD0xxAAAANwAAAAPAAAAAAAAAAAA&#10;AAAAAKECAABkcnMvZG93bnJldi54bWxQSwUGAAAAAAQABAD5AAAAkgMAAAAA&#10;"/>
                  </v:group>
                  <v:group id="_x0000_s1165" style="position:absolute;left:1938;top:6060;width:1665;height:1335" coordorigin="1938,6060" coordsize="1665,13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0CKMQAAADcAAAADwAAAGRycy9kb3ducmV2LnhtbERPS2vCQBC+F/wPywi9&#10;1U2UthJdJYRaegiFqiDehuyYBLOzIbvN4993C4Xe5uN7znY/mkb01LnasoJ4EYEgLqyuuVRwPh2e&#10;1iCcR9bYWCYFEznY72YPW0y0HfiL+qMvRQhhl6CCyvs2kdIVFRl0C9sSB+5mO4M+wK6UusMhhJtG&#10;LqPoRRqsOTRU2FJWUXE/fhsF7wMO6Sp+6/P7LZuup+fPSx6TUo/zMd2A8DT6f/Gf+0OH+dEr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C0CKMQAAADcAAAA&#10;DwAAAAAAAAAAAAAAAACqAgAAZHJzL2Rvd25yZXYueG1sUEsFBgAAAAAEAAQA+gAAAJsDAAAAAA==&#10;">
                    <v:group id="Group 96" o:spid="_x0000_s1166" style="position:absolute;left:1938;top:6060;width:1665;height:1335" coordorigin="1938,6060" coordsize="1665,13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    <v:group id="Group 97" o:spid="_x0000_s1167" style="position:absolute;left:1938;top:6060;width:1665;height:1335" coordorigin="1938,6060" coordsize="1665,13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    <v:shape id="AutoShape 98" o:spid="_x0000_s1168" type="#_x0000_t6" style="position:absolute;left:2268;top:6300;width:9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8HA8UA&#10;AADcAAAADwAAAGRycy9kb3ducmV2LnhtbESPQWvCQBCF7wX/wzIFL6VuYiG00VWkoJQexEZ/wJAd&#10;k9DsbMhuk/jvOwfB2wzvzXvfrLeTa9VAfWg8G0gXCSji0tuGKwOX8/71HVSIyBZbz2TgRgG2m9nT&#10;GnPrR/6hoYiVkhAOORqoY+xyrUNZk8Ow8B2xaFffO4yy9pW2PY4S7lq9TJJMO2xYGmrs6LOm8rf4&#10;cwYwzV6y48f+drK2OLzR99gchtGY+fO0W4GKNMWH+X79ZQU/FXx5RibQm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zwcDxQAAANwAAAAPAAAAAAAAAAAAAAAAAJgCAABkcnMv&#10;ZG93bnJldi54bWxQSwUGAAAAAAQABAD1AAAAigMAAAAA&#10;"/>
                        <v:shape id="Text Box 99" o:spid="_x0000_s1169" type="#_x0000_t202" style="position:absolute;left:2028;top:60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UspsEA&#10;AADcAAAADwAAAGRycy9kb3ducmV2LnhtbERPTYvCMBC9C/6HMII3TbrootUo4iJ4cllXBW9DM7bF&#10;ZlKaaOu/3yws7G0e73OW685W4kmNLx1rSMYKBHHmTMm5htP3bjQD4QOywcoxaXiRh/Wq31tialzL&#10;X/Q8hlzEEPYpaihCqFMpfVaQRT92NXHkbq6xGCJscmkabGO4reSbUu/SYsmxocCatgVl9+PDajgf&#10;btfLRH3mH3Zat65Tku1caj0cdJsFiEBd+Bf/ufcmzk8S+H0mXiBX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bFLKbBAAAA3AAAAA8AAAAAAAAAAAAAAAAAmAIAAGRycy9kb3du&#10;cmV2LnhtbFBLBQYAAAAABAAEAPUAAACGAwAAAAA=&#10;" filled="f" stroked="f">
                          <v:textbox>
                            <w:txbxContent>
                              <w:p w:rsidR="00662703" w:rsidRDefault="00662703" w:rsidP="00662703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shape>
                        <v:shape id="Text Box 100" o:spid="_x0000_s1170" type="#_x0000_t202" style="position:absolute;left:3063;top:68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ey0c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yfzu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F7LRwgAAANwAAAAPAAAAAAAAAAAAAAAAAJgCAABkcnMvZG93&#10;bnJldi54bWxQSwUGAAAAAAQABAD1AAAAhwMAAAAA&#10;" filled="f" stroked="f">
                          <v:textbox>
                            <w:txbxContent>
                              <w:p w:rsidR="00662703" w:rsidRDefault="00662703" w:rsidP="00662703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101" o:spid="_x0000_s1171" type="#_x0000_t202" style="position:absolute;left:1938;top:685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sXS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4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lbF0rBAAAA3AAAAA8AAAAAAAAAAAAAAAAAmAIAAGRycy9kb3du&#10;cmV2LnhtbFBLBQYAAAAABAAEAPUAAACGAwAAAAA=&#10;" filled="f" stroked="f">
                          <v:textbox>
                            <w:txbxContent>
                              <w:p w:rsidR="00662703" w:rsidRDefault="00662703" w:rsidP="00662703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Q</w:t>
                                </w:r>
                              </w:p>
                            </w:txbxContent>
                          </v:textbox>
                        </v:shape>
                      </v:group>
                      <v:rect id="Rectangle 102" o:spid="_x0000_s1172" style="position:absolute;left:2268;top:684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3vTMMA&#10;AADcAAAADwAAAGRycy9kb3ducmV2LnhtbERPTWvCQBC9F/oflin01my0Im3MKkWx6FGTS29jdpqk&#10;zc6G7Jqk/npXEHqbx/ucdDWaRvTUudqygkkUgyAurK65VJBn25c3EM4ja2wsk4I/crBaPj6kmGg7&#10;8IH6oy9FCGGXoILK+zaR0hUVGXSRbYkD9207gz7ArpS6wyGEm0ZO43guDdYcGipsaV1R8Xs8GwWn&#10;eprj5ZB9xuZ9++r3Y/Zz/too9fw0fixAeBr9v/ju3ukwfzKD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3vTMMAAADcAAAADwAAAAAAAAAAAAAAAACYAgAAZHJzL2Rv&#10;d25yZXYueG1sUEsFBgAAAAAEAAQA9QAAAIgDAAAAAA==&#10;"/>
                    </v:group>
                    <v:line id="Line 103" o:spid="_x0000_s1173" style="position:absolute;visibility:visible;mso-wrap-style:square" from="2673,6930" to="2673,7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c1m8QAAADcAAAADwAAAGRycy9kb3ducmV2LnhtbERPTWvCQBC9F/wPyxR6qxstDZK6irQI&#10;6kHUFtrjmJ0mqdnZsLsm6b93BcHbPN7nTOe9qUVLzleWFYyGCQji3OqKCwVfn8vnCQgfkDXWlknB&#10;P3mYzwYPU8y07XhP7SEUIoawz1BBGUKTSenzkgz6oW2II/drncEQoSukdtjFcFPLcZKk0mDFsaHE&#10;ht5Lyk+Hs1Gwfdml7WK9WfXf6/SYf+yPP3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VzWbxAAAANwAAAAPAAAAAAAAAAAA&#10;AAAAAKECAABkcnMvZG93bnJldi54bWxQSwUGAAAAAAQABAD5AAAAkgMAAAAA&#10;"/>
                    <v:line id="Line 104" o:spid="_x0000_s1174" style="position:absolute;visibility:visible;mso-wrap-style:square" from="2628,6930" to="2628,7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Wr7M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ZMU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havsxAAAANwAAAAPAAAAAAAAAAAA&#10;AAAAAKECAABkcnMvZG93bnJldi54bWxQSwUGAAAAAAQABAD5AAAAkgMAAAAA&#10;"/>
                  </v:group>
                </v:group>
                <v:line id="Line 105" o:spid="_x0000_s1175" style="position:absolute;flip:x;visibility:visible;mso-wrap-style:square" from="2568,6525" to="2748,6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2PCMQAAADcAAAADwAAAGRycy9kb3ducmV2LnhtbERPTWsCMRC9C/6HMIVeSs1aSqurUUQQ&#10;evCiLSvexs10s+xmsiapbv+9KRS8zeN9znzZ21ZcyIfasYLxKANBXDpdc6Xg63PzPAERIrLG1jEp&#10;+KUAy8VwMMdcuyvv6LKPlUghHHJUYGLscilDachiGLmOOHHfzluMCfpKao/XFG5b+ZJlb9JizanB&#10;YEdrQ2Wz/7EK5GT7dPar02tTNIfD1BRl0R23Sj0+9KsZiEh9vIv/3R86zR+/w9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7Y8IxAAAANwAAAAPAAAAAAAAAAAA&#10;AAAAAKECAABkcnMvZG93bnJldi54bWxQSwUGAAAAAAQABAD5AAAAkgMAAAAA&#10;"/>
                <v:line id="Line 106" o:spid="_x0000_s1176" style="position:absolute;visibility:visible;mso-wrap-style:square" from="1203,6555" to="1383,6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aaBccAAADc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8utPKMT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VpoFxwAAANwAAAAPAAAAAAAA&#10;AAAAAAAAAKECAABkcnMvZG93bnJldi54bWxQSwUGAAAAAAQABAD5AAAAlQMAAAAA&#10;"/>
              </v:group>
            </w:pict>
          </mc:Fallback>
        </mc:AlternateContent>
      </w:r>
      <w:r w:rsidRPr="00662703"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11B59464" wp14:editId="7E0A7ED1">
                <wp:simplePos x="0" y="0"/>
                <wp:positionH relativeFrom="column">
                  <wp:posOffset>4663440</wp:posOffset>
                </wp:positionH>
                <wp:positionV relativeFrom="paragraph">
                  <wp:posOffset>5080</wp:posOffset>
                </wp:positionV>
                <wp:extent cx="1520190" cy="1252220"/>
                <wp:effectExtent l="0" t="0" r="0" b="0"/>
                <wp:wrapNone/>
                <wp:docPr id="136" name="Group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20190" cy="1252220"/>
                          <a:chOff x="8352" y="5940"/>
                          <a:chExt cx="2394" cy="1972"/>
                        </a:xfrm>
                      </wpg:grpSpPr>
                      <wpg:grpSp>
                        <wpg:cNvPr id="137" name="Group 125"/>
                        <wpg:cNvGrpSpPr>
                          <a:grpSpLocks/>
                        </wpg:cNvGrpSpPr>
                        <wpg:grpSpPr bwMode="auto">
                          <a:xfrm flipV="1">
                            <a:off x="8688" y="7056"/>
                            <a:ext cx="1620" cy="540"/>
                            <a:chOff x="4428" y="3420"/>
                            <a:chExt cx="1620" cy="540"/>
                          </a:xfrm>
                        </wpg:grpSpPr>
                        <wps:wsp>
                          <wps:cNvPr id="138" name="Line 1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28" y="3420"/>
                              <a:ext cx="36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" name="Line 1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88" y="3960"/>
                              <a:ext cx="12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" name="Line 12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428" y="3420"/>
                              <a:ext cx="162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41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8752" y="6792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2703" w:rsidRDefault="00662703" w:rsidP="0066270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8352" y="7372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2703" w:rsidRDefault="00662703" w:rsidP="0066270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10188" y="6836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2703" w:rsidRDefault="00662703" w:rsidP="0066270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Line 132"/>
                        <wps:cNvCnPr>
                          <a:cxnSpLocks noChangeShapeType="1"/>
                        </wps:cNvCnPr>
                        <wps:spPr bwMode="auto">
                          <a:xfrm>
                            <a:off x="9512" y="697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Line 133"/>
                        <wps:cNvCnPr>
                          <a:cxnSpLocks noChangeShapeType="1"/>
                        </wps:cNvCnPr>
                        <wps:spPr bwMode="auto">
                          <a:xfrm>
                            <a:off x="9548" y="6972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Line 134"/>
                        <wps:cNvCnPr>
                          <a:cxnSpLocks noChangeShapeType="1"/>
                        </wps:cNvCnPr>
                        <wps:spPr bwMode="auto">
                          <a:xfrm>
                            <a:off x="8828" y="7216"/>
                            <a:ext cx="220" cy="1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47" name="Group 135"/>
                        <wpg:cNvGrpSpPr>
                          <a:grpSpLocks/>
                        </wpg:cNvGrpSpPr>
                        <wpg:grpSpPr bwMode="auto">
                          <a:xfrm>
                            <a:off x="8368" y="5940"/>
                            <a:ext cx="2378" cy="1127"/>
                            <a:chOff x="8368" y="5940"/>
                            <a:chExt cx="2378" cy="1127"/>
                          </a:xfrm>
                        </wpg:grpSpPr>
                        <wpg:grpSp>
                          <wpg:cNvPr id="148" name="Group 136"/>
                          <wpg:cNvGrpSpPr>
                            <a:grpSpLocks/>
                          </wpg:cNvGrpSpPr>
                          <wpg:grpSpPr bwMode="auto">
                            <a:xfrm>
                              <a:off x="8688" y="6152"/>
                              <a:ext cx="1620" cy="540"/>
                              <a:chOff x="4428" y="3420"/>
                              <a:chExt cx="1620" cy="540"/>
                            </a:xfrm>
                          </wpg:grpSpPr>
                          <wps:wsp>
                            <wps:cNvPr id="149" name="Line 1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28" y="3420"/>
                                <a:ext cx="36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0" name="Line 1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88" y="3960"/>
                                <a:ext cx="12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1" name="Line 139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4428" y="3420"/>
                                <a:ext cx="162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2" name="Text Box 1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68" y="59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2703" w:rsidRDefault="00662703" w:rsidP="00662703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" name="Text Box 1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98" y="652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2703" w:rsidRDefault="00662703" w:rsidP="00662703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" name="Text Box 1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206" y="642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2703" w:rsidRDefault="00662703" w:rsidP="00662703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" name="Line 1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40" y="6612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6" name="Line 1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492" y="6612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" name="Line 145"/>
                          <wps:cNvCnPr>
                            <a:cxnSpLocks noChangeShapeType="1"/>
                          </wps:cNvCnPr>
                          <wps:spPr bwMode="auto">
                            <a:xfrm rot="-4616704">
                              <a:off x="8820" y="6372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8" name="Freeform 146"/>
                          <wps:cNvSpPr>
                            <a:spLocks/>
                          </wps:cNvSpPr>
                          <wps:spPr bwMode="auto">
                            <a:xfrm>
                              <a:off x="8970" y="6554"/>
                              <a:ext cx="260" cy="136"/>
                            </a:xfrm>
                            <a:custGeom>
                              <a:avLst/>
                              <a:gdLst>
                                <a:gd name="T0" fmla="*/ 255 w 260"/>
                                <a:gd name="T1" fmla="*/ 136 h 136"/>
                                <a:gd name="T2" fmla="*/ 240 w 260"/>
                                <a:gd name="T3" fmla="*/ 46 h 136"/>
                                <a:gd name="T4" fmla="*/ 0 w 260"/>
                                <a:gd name="T5" fmla="*/ 16 h 1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60" h="136">
                                  <a:moveTo>
                                    <a:pt x="255" y="136"/>
                                  </a:moveTo>
                                  <a:cubicBezTo>
                                    <a:pt x="250" y="106"/>
                                    <a:pt x="260" y="69"/>
                                    <a:pt x="240" y="46"/>
                                  </a:cubicBezTo>
                                  <a:cubicBezTo>
                                    <a:pt x="200" y="0"/>
                                    <a:pt x="28" y="16"/>
                                    <a:pt x="0" y="16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9" name="Freeform 147"/>
                        <wps:cNvSpPr>
                          <a:spLocks/>
                        </wps:cNvSpPr>
                        <wps:spPr bwMode="auto">
                          <a:xfrm>
                            <a:off x="8970" y="7050"/>
                            <a:ext cx="195" cy="127"/>
                          </a:xfrm>
                          <a:custGeom>
                            <a:avLst/>
                            <a:gdLst>
                              <a:gd name="T0" fmla="*/ 195 w 195"/>
                              <a:gd name="T1" fmla="*/ 0 h 127"/>
                              <a:gd name="T2" fmla="*/ 105 w 195"/>
                              <a:gd name="T3" fmla="*/ 120 h 127"/>
                              <a:gd name="T4" fmla="*/ 0 w 195"/>
                              <a:gd name="T5" fmla="*/ 120 h 1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95" h="127">
                                <a:moveTo>
                                  <a:pt x="195" y="0"/>
                                </a:moveTo>
                                <a:cubicBezTo>
                                  <a:pt x="181" y="43"/>
                                  <a:pt x="159" y="109"/>
                                  <a:pt x="105" y="120"/>
                                </a:cubicBezTo>
                                <a:cubicBezTo>
                                  <a:pt x="71" y="127"/>
                                  <a:pt x="35" y="120"/>
                                  <a:pt x="0" y="12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1B59464" id="Group 136" o:spid="_x0000_s1177" style="position:absolute;margin-left:367.2pt;margin-top:.4pt;width:119.7pt;height:98.6pt;z-index:251664384" coordorigin="8352,5940" coordsize="2394,19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">
                <v:group id="Group 125" o:spid="_x0000_s1178" style="position:absolute;left:8688;top:7056;width:1620;height:540;flip:y" coordorigin="4428,3420" coordsize="162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Gec6rcEAAADcAAAADwAA&#10;AAAAAAAAAAAAAACqAgAAZHJzL2Rvd25yZXYueG1sUEsFBgAAAAAEAAQA+gAAAJgDAAAAAA==&#10;">
                  <v:line id="Line 126" o:spid="_x0000_s1179" style="position:absolute;visibility:visible;mso-wrap-style:square" from="4428,3420" to="4788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PGZc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48ZlxwAAANwAAAAPAAAAAAAA&#10;AAAAAAAAAKECAABkcnMvZG93bnJldi54bWxQSwUGAAAAAAQABAD5AAAAlQMAAAAA&#10;"/>
                  <v:line id="Line 127" o:spid="_x0000_s1180" style="position:absolute;visibility:visible;mso-wrap-style:square" from="4788,3960" to="6048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9j/sQAAADc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sD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r2P+xAAAANwAAAAPAAAAAAAAAAAA&#10;AAAAAKECAABkcnMvZG93bnJldi54bWxQSwUGAAAAAAQABAD5AAAAkgMAAAAA&#10;"/>
                  <v:line id="Line 128" o:spid="_x0000_s1181" style="position:absolute;flip:x y;visibility:visible;mso-wrap-style:square" from="4428,3420" to="6048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cA58UAAADcAAAADwAAAGRycy9kb3ducmV2LnhtbESPT2vCQBDF7wW/wzJCL6VutFIkZhUp&#10;tPSkaJVeh+zkD2ZnQ3Zrop++cxC8zfDevPebbD24Rl2oC7VnA9NJAoo497bm0sDx5/N1ASpEZIuN&#10;ZzJwpQDr1egpw9T6nvd0OcRSSQiHFA1UMbap1iGvyGGY+JZYtMJ3DqOsXalth72Eu0bPkuRdO6xZ&#10;Gips6aOi/Hz4cwaQt7e3RT+luf6i3zDb7l42p8KY5/GwWYKKNMSH+X79bQV/LvjyjEy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8cA58UAAADcAAAADwAAAAAAAAAA&#10;AAAAAAChAgAAZHJzL2Rvd25yZXYueG1sUEsFBgAAAAAEAAQA+QAAAJMDAAAAAA==&#10;"/>
                </v:group>
                <v:shape id="Text Box 129" o:spid="_x0000_s1182" type="#_x0000_t202" style="position:absolute;left:8752;top:679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YDu8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NEA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XYDu8AAAADcAAAADwAAAAAAAAAAAAAAAACYAgAAZHJzL2Rvd25y&#10;ZXYueG1sUEsFBgAAAAAEAAQA9QAAAIUDAAAAAA==&#10;" filled="f" stroked="f">
                  <v:textbox>
                    <w:txbxContent>
                      <w:p w:rsidR="00662703" w:rsidRDefault="00662703" w:rsidP="00662703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130" o:spid="_x0000_s1183" type="#_x0000_t202" style="position:absolute;left:8352;top:737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<v:textbox>
                    <w:txbxContent>
                      <w:p w:rsidR="00662703" w:rsidRDefault="00662703" w:rsidP="00662703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131" o:spid="_x0000_s1184" type="#_x0000_t202" style="position:absolute;left:10188;top:683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<v:textbox>
                    <w:txbxContent>
                      <w:p w:rsidR="00662703" w:rsidRDefault="00662703" w:rsidP="00662703">
                        <w:pPr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A</w:t>
                        </w:r>
                      </w:p>
                    </w:txbxContent>
                  </v:textbox>
                </v:shape>
                <v:line id="Line 132" o:spid="_x0000_s1185" style="position:absolute;visibility:visible;mso-wrap-style:square" from="9512,6972" to="9512,7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i/HcQAAADcAAAADwAAAGRycy9kb3ducmV2LnhtbERPS2vCQBC+F/wPywi91Y2tBEldRSwF&#10;7aH4gvY4ZqdJNDsbdrdJ+u/dguBtPr7nzBa9qUVLzleWFYxHCQji3OqKCwXHw/vTFIQPyBpry6Tg&#10;jzws5oOHGWbadryjdh8KEUPYZ6igDKHJpPR5SQb9yDbEkfuxzmCI0BVSO+xiuKnlc5Kk0mDFsaHE&#10;hlYl5Zf9r1Hw+bJN2+XmY91/bdJT/rY7fZ87p9TjsF++ggjUh7v45l7rOH8ygf9n4gV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qL8dxAAAANwAAAAPAAAAAAAAAAAA&#10;AAAAAKECAABkcnMvZG93bnJldi54bWxQSwUGAAAAAAQABAD5AAAAkgMAAAAA&#10;"/>
                <v:line id="Line 133" o:spid="_x0000_s1186" style="position:absolute;visibility:visible;mso-wrap-style:square" from="9548,6972" to="9548,7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Qahs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dPZ3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QahsUAAADcAAAADwAAAAAAAAAA&#10;AAAAAAChAgAAZHJzL2Rvd25yZXYueG1sUEsFBgAAAAAEAAQA+QAAAJMDAAAAAA==&#10;"/>
                <v:line id="Line 134" o:spid="_x0000_s1187" style="position:absolute;visibility:visible;mso-wrap-style:square" from="8828,7216" to="9048,7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E8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NoTxxAAAANwAAAAPAAAAAAAAAAAA&#10;AAAAAKECAABkcnMvZG93bnJldi54bWxQSwUGAAAAAAQABAD5AAAAkgMAAAAA&#10;"/>
                <v:group id="Group 135" o:spid="_x0000_s1188" style="position:absolute;left:8368;top:5940;width:2378;height:1127" coordorigin="8368,5940" coordsize="2378,11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ke76M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Lc5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ke76MQAAADcAAAA&#10;DwAAAAAAAAAAAAAAAACqAgAAZHJzL2Rvd25yZXYueG1sUEsFBgAAAAAEAAQA+gAAAJsDAAAAAA==&#10;">
                  <v:group id="_x0000_s1189" style="position:absolute;left:8688;top:6152;width:1620;height:540" coordorigin="4428,3420" coordsize="162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  <v:line id="Line 137" o:spid="_x0000_s1190" style="position:absolute;visibility:visible;mso-wrap-style:square" from="4428,3420" to="4788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kQg8UAAADc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nz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akQg8UAAADcAAAADwAAAAAAAAAA&#10;AAAAAAChAgAAZHJzL2Rvd25yZXYueG1sUEsFBgAAAAAEAAQA+QAAAJMDAAAAAA==&#10;"/>
                    <v:line id="Line 138" o:spid="_x0000_s1191" style="position:absolute;visibility:visible;mso-wrap-style:square" from="4788,3960" to="6048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ovw8cAAADc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Si/DxwAAANwAAAAPAAAAAAAA&#10;AAAAAAAAAKECAABkcnMvZG93bnJldi54bWxQSwUGAAAAAAQABAD5AAAAlQMAAAAA&#10;"/>
                    <v:line id="Line 139" o:spid="_x0000_s1192" style="position:absolute;flip:x y;visibility:visible;mso-wrap-style:square" from="4428,3420" to="6048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IzocEAAADcAAAADwAAAGRycy9kb3ducmV2LnhtbERPS4vCMBC+C/6HMAt7EU3rC+kaRQSX&#10;PSm+2OvQjG3ZZlKaaLv+eiMI3ubje8582ZpS3Kh2hWUF8SACQZxaXXCm4HTc9GcgnEfWWFomBf/k&#10;YLnoduaYaNvwnm4Hn4kQwi5BBbn3VSKlS3My6Aa2Ig7cxdYGfYB1JnWNTQg3pRxG0VQaLDg05FjR&#10;Oqf073A1CpC399GsiWksv+nXDbe73up8Uerzo119gfDU+rf45f7RYf4khucz4QK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pUjOhwQAAANwAAAAPAAAAAAAAAAAAAAAA&#10;AKECAABkcnMvZG93bnJldi54bWxQSwUGAAAAAAQABAD5AAAAjwMAAAAA&#10;"/>
                  </v:group>
                  <v:shape id="Text Box 140" o:spid="_x0000_s1193" type="#_x0000_t202" style="position:absolute;left:8368;top:59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0LEc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fruD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fQsRwgAAANwAAAAPAAAAAAAAAAAAAAAAAJgCAABkcnMvZG93&#10;bnJldi54bWxQSwUGAAAAAAQABAD1AAAAhwMAAAAA&#10;" filled="f" stroked="f">
                    <v:textbox>
                      <w:txbxContent>
                        <w:p w:rsidR="00662703" w:rsidRDefault="00662703" w:rsidP="00662703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W</w:t>
                          </w:r>
                        </w:p>
                      </w:txbxContent>
                    </v:textbox>
                  </v:shape>
                  <v:shape id="Text Box 141" o:spid="_x0000_s1194" type="#_x0000_t202" style="position:absolute;left:8698;top:652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Gui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8xrorBAAAA3AAAAA8AAAAAAAAAAAAAAAAAmAIAAGRycy9kb3du&#10;cmV2LnhtbFBLBQYAAAAABAAEAPUAAACGAwAAAAA=&#10;" filled="f" stroked="f">
                    <v:textbox>
                      <w:txbxContent>
                        <w:p w:rsidR="00662703" w:rsidRDefault="00662703" w:rsidP="00662703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142" o:spid="_x0000_s1195" type="#_x0000_t202" style="position:absolute;left:10206;top:64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2/s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g/XcH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2Db+wgAAANwAAAAPAAAAAAAAAAAAAAAAAJgCAABkcnMvZG93&#10;bnJldi54bWxQSwUGAAAAAAQABAD1AAAAhwMAAAAA&#10;" filled="f" stroked="f">
                    <v:textbox>
                      <w:txbxContent>
                        <w:p w:rsidR="00662703" w:rsidRDefault="00662703" w:rsidP="00662703">
                          <w:pPr>
                            <w:rPr>
                              <w:sz w:val="20"/>
                            </w:rPr>
                          </w:pPr>
                          <w:r>
                            <w:rPr>
                              <w:sz w:val="20"/>
                            </w:rPr>
                            <w:t>X</w:t>
                          </w:r>
                        </w:p>
                      </w:txbxContent>
                    </v:textbox>
                  </v:shape>
                  <v:line id="Line 143" o:spid="_x0000_s1196" style="position:absolute;visibility:visible;mso-wrap-style:square" from="9540,6612" to="9540,6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2MW8QAAADcAAAADwAAAGRycy9kb3ducmV2LnhtbERPS2vCQBC+F/wPywi91Y0tBkldRSwF&#10;7aH4gvY4ZqdJNDsbdrdJ+u/dguBtPr7nzBa9qUVLzleWFYxHCQji3OqKCwXHw/vTFIQPyBpry6Tg&#10;jzws5oOHGWbadryjdh8KEUPYZ6igDKHJpPR5SQb9yDbEkfuxzmCI0BVSO+xiuKnlc5Kk0mDFsaHE&#10;hlYl5Zf9r1Hw+bJN2+XmY91/bdJT/rY7fZ87p9TjsF++ggjUh7v45l7rOH8ygf9n4gV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PYxbxAAAANwAAAAPAAAAAAAAAAAA&#10;AAAAAKECAABkcnMvZG93bnJldi54bWxQSwUGAAAAAAQABAD5AAAAkgMAAAAA&#10;"/>
                  <v:line id="Line 144" o:spid="_x0000_s1197" style="position:absolute;visibility:visible;mso-wrap-style:square" from="9492,6612" to="9492,6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8SLM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7xIsxAAAANwAAAAPAAAAAAAAAAAA&#10;AAAAAKECAABkcnMvZG93bnJldi54bWxQSwUGAAAAAAQABAD5AAAAkgMAAAAA&#10;"/>
                  <v:line id="Line 145" o:spid="_x0000_s1198" style="position:absolute;rotation:-5042672fd;visibility:visible;mso-wrap-style:square" from="8820,6372" to="9000,6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gTDMEAAADcAAAADwAAAGRycy9kb3ducmV2LnhtbERPS4vCMBC+L/gfwgje1lTFB7VRpCh4&#10;EtcHeByasS1tJqWJWv/9ZkHY23x8z0nWnanFk1pXWlYwGkYgiDOrS84VXM677wUI55E11pZJwZsc&#10;rFe9rwRjbV/8Q8+Tz0UIYRejgsL7JpbSZQUZdEPbEAfubluDPsA2l7rFVwg3tRxH0UwaLDk0FNhQ&#10;WlBWnR5GwWGeHqrjnaezm9+O0+56xUkzUmrQ7zZLEJ46/y/+uPc6zJ/O4e+ZcIFc/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3SBMMwQAAANwAAAAPAAAAAAAAAAAAAAAA&#10;AKECAABkcnMvZG93bnJldi54bWxQSwUGAAAAAAQABAD5AAAAjwMAAAAA&#10;"/>
                  <v:shape id="Freeform 146" o:spid="_x0000_s1199" style="position:absolute;left:8970;top:6554;width:260;height:136;visibility:visible;mso-wrap-style:square;v-text-anchor:top" coordsize="260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Bn4cMA&#10;AADcAAAADwAAAGRycy9kb3ducmV2LnhtbESPQWvCQBCF7wX/wzKCl6IbhQaJriIBReipVoLHITsm&#10;wexsyK4m/fedQ6G3Gd6b977Z7kfXqhf1ofFsYLlIQBGX3jZcGbh+H+drUCEiW2w9k4EfCrDfTd62&#10;mFk/8Be9LrFSEsIhQwN1jF2mdShrchgWviMW7e57h1HWvtK2x0HCXatXSZJqhw1LQ40d5TWVj8vT&#10;GXBF/nnLq/R9uA0Ri+5U6JRWxsym42EDKtIY/81/12cr+B9CK8/IBHr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7Bn4cMAAADcAAAADwAAAAAAAAAAAAAAAACYAgAAZHJzL2Rv&#10;d25yZXYueG1sUEsFBgAAAAAEAAQA9QAAAIgDAAAAAA==&#10;" path="m255,136v-5,-30,5,-67,-15,-90c200,,28,16,,16e" filled="f">
                    <v:path arrowok="t" o:connecttype="custom" o:connectlocs="255,136;240,46;0,16" o:connectangles="0,0,0"/>
                  </v:shape>
                </v:group>
                <v:shape id="Freeform 147" o:spid="_x0000_s1200" style="position:absolute;left:8970;top:7050;width:195;height:127;visibility:visible;mso-wrap-style:square;v-text-anchor:top" coordsize="195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ju88IA&#10;AADcAAAADwAAAGRycy9kb3ducmV2LnhtbERP24rCMBB9F/yHMIJva1rRrVajeGHBlxW8fMDQjG2x&#10;mdQmat2v3yws+DaHc535sjWVeFDjSssK4kEEgjizuuRcwfn09TEB4TyyxsoyKXiRg+Wi25ljqu2T&#10;D/Q4+lyEEHYpKii8r1MpXVaQQTewNXHgLrYx6ANscqkbfIZwU8lhFH1KgyWHhgJr2hSUXY93oyCP&#10;b9dRMv6m9XY7jH8Suy93k7tS/V67moHw1Pq3+N+902H+eAp/z4QL5O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6O7zwgAAANwAAAAPAAAAAAAAAAAAAAAAAJgCAABkcnMvZG93&#10;bnJldi54bWxQSwUGAAAAAAQABAD1AAAAhwMAAAAA&#10;" path="m195,c181,43,159,109,105,120v-34,7,-70,,-105,e" filled="f">
                  <v:path arrowok="t" o:connecttype="custom" o:connectlocs="195,0;105,120;0,120" o:connectangles="0,0,0"/>
                </v:shape>
              </v:group>
            </w:pict>
          </mc:Fallback>
        </mc:AlternateContent>
      </w:r>
    </w:p>
    <w:p w:rsidR="00662703" w:rsidRPr="00662703" w:rsidRDefault="00662703" w:rsidP="00662703">
      <w:pPr>
        <w:spacing w:after="0"/>
        <w:rPr>
          <w:rFonts w:ascii="Comic Sans MS" w:hAnsi="Comic Sans MS"/>
        </w:rPr>
      </w:pPr>
    </w:p>
    <w:p w:rsidR="00662703" w:rsidRPr="00662703" w:rsidRDefault="00662703" w:rsidP="00662703">
      <w:pPr>
        <w:spacing w:after="0"/>
        <w:rPr>
          <w:rFonts w:ascii="Comic Sans MS" w:hAnsi="Comic Sans MS"/>
        </w:rPr>
      </w:pPr>
    </w:p>
    <w:p w:rsidR="00662703" w:rsidRPr="00662703" w:rsidRDefault="00662703" w:rsidP="00662703">
      <w:pPr>
        <w:spacing w:after="0"/>
        <w:rPr>
          <w:rFonts w:ascii="Comic Sans MS" w:hAnsi="Comic Sans MS"/>
        </w:rPr>
      </w:pPr>
    </w:p>
    <w:p w:rsidR="00662703" w:rsidRPr="00662703" w:rsidRDefault="00662703" w:rsidP="00662703">
      <w:pPr>
        <w:spacing w:after="0"/>
        <w:rPr>
          <w:rFonts w:ascii="Comic Sans MS" w:hAnsi="Comic Sans MS"/>
        </w:rPr>
      </w:pPr>
    </w:p>
    <w:p w:rsidR="00662703" w:rsidRPr="00662703" w:rsidRDefault="00662703" w:rsidP="00662703">
      <w:pPr>
        <w:spacing w:after="0"/>
        <w:rPr>
          <w:rFonts w:ascii="Comic Sans MS" w:hAnsi="Comic Sans MS"/>
        </w:rPr>
      </w:pPr>
    </w:p>
    <w:p w:rsidR="00662703" w:rsidRPr="00662703" w:rsidRDefault="00662703" w:rsidP="00662703">
      <w:pPr>
        <w:spacing w:after="0"/>
        <w:rPr>
          <w:rFonts w:ascii="Comic Sans MS" w:hAnsi="Comic Sans MS"/>
        </w:rPr>
      </w:pPr>
      <w:r w:rsidRPr="00662703">
        <w:rPr>
          <w:rFonts w:ascii="Comic Sans MS" w:hAnsi="Comic Sans MS"/>
        </w:rPr>
        <w:t>Directions:  Determine which side or angle is needed to prove the following triangles congruent.</w:t>
      </w:r>
    </w:p>
    <w:p w:rsidR="00662703" w:rsidRPr="00662703" w:rsidRDefault="00662703" w:rsidP="00662703">
      <w:pPr>
        <w:spacing w:after="0"/>
        <w:rPr>
          <w:rFonts w:ascii="Comic Sans MS" w:hAnsi="Comic Sans MS"/>
        </w:rPr>
      </w:pPr>
      <w:r w:rsidRPr="00662703"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581525</wp:posOffset>
                </wp:positionH>
                <wp:positionV relativeFrom="paragraph">
                  <wp:posOffset>10160</wp:posOffset>
                </wp:positionV>
                <wp:extent cx="2324100" cy="1343025"/>
                <wp:effectExtent l="0" t="635" r="0" b="0"/>
                <wp:wrapNone/>
                <wp:docPr id="27" name="Group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24100" cy="1343025"/>
                          <a:chOff x="8223" y="11160"/>
                          <a:chExt cx="3660" cy="2115"/>
                        </a:xfrm>
                      </wpg:grpSpPr>
                      <wpg:grpSp>
                        <wpg:cNvPr id="28" name="Group 225"/>
                        <wpg:cNvGrpSpPr>
                          <a:grpSpLocks/>
                        </wpg:cNvGrpSpPr>
                        <wpg:grpSpPr bwMode="auto">
                          <a:xfrm>
                            <a:off x="8223" y="11160"/>
                            <a:ext cx="3660" cy="2115"/>
                            <a:chOff x="8223" y="11160"/>
                            <a:chExt cx="3660" cy="2115"/>
                          </a:xfrm>
                        </wpg:grpSpPr>
                        <wpg:grpSp>
                          <wpg:cNvPr id="29" name="Group 226"/>
                          <wpg:cNvGrpSpPr>
                            <a:grpSpLocks/>
                          </wpg:cNvGrpSpPr>
                          <wpg:grpSpPr bwMode="auto">
                            <a:xfrm>
                              <a:off x="8568" y="11520"/>
                              <a:ext cx="2880" cy="1260"/>
                              <a:chOff x="8568" y="11520"/>
                              <a:chExt cx="2880" cy="1260"/>
                            </a:xfrm>
                          </wpg:grpSpPr>
                          <wps:wsp>
                            <wps:cNvPr id="30" name="Line 2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008" y="11520"/>
                                <a:ext cx="0" cy="12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" name="Line 2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008" y="11520"/>
                                <a:ext cx="144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" name="Line 22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8568" y="11520"/>
                                <a:ext cx="144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" name="Line 23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0008" y="12420"/>
                                <a:ext cx="144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" name="Line 231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8568" y="12420"/>
                                <a:ext cx="144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5" name="Text Box 2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68" y="1116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2703" w:rsidRDefault="00662703" w:rsidP="00662703">
                                <w: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Text Box 2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343" y="121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2703" w:rsidRDefault="00662703" w:rsidP="00662703">
                                <w: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Text Box 2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98" y="1273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2703" w:rsidRDefault="00662703" w:rsidP="00662703">
                                <w: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Text Box 2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23" y="121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62703" w:rsidRDefault="00662703" w:rsidP="00662703">
                                <w:r>
                                  <w:t>Z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9" name="Freeform 236"/>
                        <wps:cNvSpPr>
                          <a:spLocks/>
                        </wps:cNvSpPr>
                        <wps:spPr bwMode="auto">
                          <a:xfrm>
                            <a:off x="9788" y="11646"/>
                            <a:ext cx="210" cy="82"/>
                          </a:xfrm>
                          <a:custGeom>
                            <a:avLst/>
                            <a:gdLst>
                              <a:gd name="T0" fmla="*/ 210 w 210"/>
                              <a:gd name="T1" fmla="*/ 82 h 82"/>
                              <a:gd name="T2" fmla="*/ 82 w 210"/>
                              <a:gd name="T3" fmla="*/ 75 h 82"/>
                              <a:gd name="T4" fmla="*/ 15 w 210"/>
                              <a:gd name="T5" fmla="*/ 37 h 82"/>
                              <a:gd name="T6" fmla="*/ 0 w 210"/>
                              <a:gd name="T7" fmla="*/ 0 h 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10" h="82">
                                <a:moveTo>
                                  <a:pt x="210" y="82"/>
                                </a:moveTo>
                                <a:cubicBezTo>
                                  <a:pt x="167" y="80"/>
                                  <a:pt x="125" y="79"/>
                                  <a:pt x="82" y="75"/>
                                </a:cubicBezTo>
                                <a:cubicBezTo>
                                  <a:pt x="56" y="72"/>
                                  <a:pt x="15" y="37"/>
                                  <a:pt x="15" y="37"/>
                                </a:cubicBezTo>
                                <a:cubicBezTo>
                                  <a:pt x="5" y="10"/>
                                  <a:pt x="10" y="22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Freeform 237"/>
                        <wps:cNvSpPr>
                          <a:spLocks/>
                        </wps:cNvSpPr>
                        <wps:spPr bwMode="auto">
                          <a:xfrm flipH="1">
                            <a:off x="10012" y="11650"/>
                            <a:ext cx="210" cy="82"/>
                          </a:xfrm>
                          <a:custGeom>
                            <a:avLst/>
                            <a:gdLst>
                              <a:gd name="T0" fmla="*/ 210 w 210"/>
                              <a:gd name="T1" fmla="*/ 82 h 82"/>
                              <a:gd name="T2" fmla="*/ 82 w 210"/>
                              <a:gd name="T3" fmla="*/ 75 h 82"/>
                              <a:gd name="T4" fmla="*/ 15 w 210"/>
                              <a:gd name="T5" fmla="*/ 37 h 82"/>
                              <a:gd name="T6" fmla="*/ 0 w 210"/>
                              <a:gd name="T7" fmla="*/ 0 h 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10" h="82">
                                <a:moveTo>
                                  <a:pt x="210" y="82"/>
                                </a:moveTo>
                                <a:cubicBezTo>
                                  <a:pt x="167" y="80"/>
                                  <a:pt x="125" y="79"/>
                                  <a:pt x="82" y="75"/>
                                </a:cubicBezTo>
                                <a:cubicBezTo>
                                  <a:pt x="56" y="72"/>
                                  <a:pt x="15" y="37"/>
                                  <a:pt x="15" y="37"/>
                                </a:cubicBezTo>
                                <a:cubicBezTo>
                                  <a:pt x="5" y="10"/>
                                  <a:pt x="10" y="22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Freeform 238"/>
                        <wps:cNvSpPr>
                          <a:spLocks/>
                        </wps:cNvSpPr>
                        <wps:spPr bwMode="auto">
                          <a:xfrm>
                            <a:off x="8738" y="12323"/>
                            <a:ext cx="58" cy="150"/>
                          </a:xfrm>
                          <a:custGeom>
                            <a:avLst/>
                            <a:gdLst>
                              <a:gd name="T0" fmla="*/ 0 w 58"/>
                              <a:gd name="T1" fmla="*/ 0 h 150"/>
                              <a:gd name="T2" fmla="*/ 30 w 58"/>
                              <a:gd name="T3" fmla="*/ 127 h 150"/>
                              <a:gd name="T4" fmla="*/ 15 w 58"/>
                              <a:gd name="T5" fmla="*/ 150 h 1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58" h="150">
                                <a:moveTo>
                                  <a:pt x="0" y="0"/>
                                </a:moveTo>
                                <a:cubicBezTo>
                                  <a:pt x="58" y="18"/>
                                  <a:pt x="41" y="68"/>
                                  <a:pt x="30" y="127"/>
                                </a:cubicBezTo>
                                <a:cubicBezTo>
                                  <a:pt x="28" y="136"/>
                                  <a:pt x="15" y="150"/>
                                  <a:pt x="15" y="15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Freeform 239"/>
                        <wps:cNvSpPr>
                          <a:spLocks/>
                        </wps:cNvSpPr>
                        <wps:spPr bwMode="auto">
                          <a:xfrm flipH="1">
                            <a:off x="11210" y="12312"/>
                            <a:ext cx="58" cy="150"/>
                          </a:xfrm>
                          <a:custGeom>
                            <a:avLst/>
                            <a:gdLst>
                              <a:gd name="T0" fmla="*/ 0 w 58"/>
                              <a:gd name="T1" fmla="*/ 0 h 150"/>
                              <a:gd name="T2" fmla="*/ 30 w 58"/>
                              <a:gd name="T3" fmla="*/ 127 h 150"/>
                              <a:gd name="T4" fmla="*/ 15 w 58"/>
                              <a:gd name="T5" fmla="*/ 150 h 1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58" h="150">
                                <a:moveTo>
                                  <a:pt x="0" y="0"/>
                                </a:moveTo>
                                <a:cubicBezTo>
                                  <a:pt x="58" y="18"/>
                                  <a:pt x="41" y="68"/>
                                  <a:pt x="30" y="127"/>
                                </a:cubicBezTo>
                                <a:cubicBezTo>
                                  <a:pt x="28" y="136"/>
                                  <a:pt x="15" y="150"/>
                                  <a:pt x="15" y="15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Freeform 240"/>
                        <wps:cNvSpPr>
                          <a:spLocks/>
                        </wps:cNvSpPr>
                        <wps:spPr bwMode="auto">
                          <a:xfrm>
                            <a:off x="8798" y="12278"/>
                            <a:ext cx="82" cy="225"/>
                          </a:xfrm>
                          <a:custGeom>
                            <a:avLst/>
                            <a:gdLst>
                              <a:gd name="T0" fmla="*/ 0 w 82"/>
                              <a:gd name="T1" fmla="*/ 0 h 225"/>
                              <a:gd name="T2" fmla="*/ 37 w 82"/>
                              <a:gd name="T3" fmla="*/ 225 h 2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82" h="225">
                                <a:moveTo>
                                  <a:pt x="0" y="0"/>
                                </a:moveTo>
                                <a:cubicBezTo>
                                  <a:pt x="82" y="41"/>
                                  <a:pt x="37" y="128"/>
                                  <a:pt x="37" y="22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Freeform 241"/>
                        <wps:cNvSpPr>
                          <a:spLocks/>
                        </wps:cNvSpPr>
                        <wps:spPr bwMode="auto">
                          <a:xfrm flipH="1">
                            <a:off x="11112" y="12264"/>
                            <a:ext cx="82" cy="225"/>
                          </a:xfrm>
                          <a:custGeom>
                            <a:avLst/>
                            <a:gdLst>
                              <a:gd name="T0" fmla="*/ 0 w 82"/>
                              <a:gd name="T1" fmla="*/ 0 h 225"/>
                              <a:gd name="T2" fmla="*/ 37 w 82"/>
                              <a:gd name="T3" fmla="*/ 225 h 2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82" h="225">
                                <a:moveTo>
                                  <a:pt x="0" y="0"/>
                                </a:moveTo>
                                <a:cubicBezTo>
                                  <a:pt x="82" y="41"/>
                                  <a:pt x="37" y="128"/>
                                  <a:pt x="37" y="22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" o:spid="_x0000_s1201" style="position:absolute;margin-left:360.75pt;margin-top:.8pt;width:183pt;height:105.75pt;z-index:251670528" coordorigin="8223,11160" coordsize="3660,21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">
                <v:group id="Group 225" o:spid="_x0000_s1202" style="position:absolute;left:8223;top:11160;width:3660;height:2115" coordorigin="8223,11160" coordsize="3660,21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<v:group id="Group 226" o:spid="_x0000_s1203" style="position:absolute;left:8568;top:11520;width:2880;height:1260" coordorigin="8568,11520" coordsize="288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<v:line id="Line 227" o:spid="_x0000_s1204" style="position:absolute;visibility:visible;mso-wrap-style:square" from="10008,11520" to="10008,12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    <v:line id="Line 228" o:spid="_x0000_s1205" style="position:absolute;visibility:visible;mso-wrap-style:square" from="10008,11520" to="11448,12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    <v:line id="Line 229" o:spid="_x0000_s1206" style="position:absolute;flip:x;visibility:visible;mso-wrap-style:square" from="8568,11520" to="10008,12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2hF78YAAADb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LxP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NoRe/GAAAA2wAAAA8AAAAAAAAA&#10;AAAAAAAAoQIAAGRycy9kb3ducmV2LnhtbFBLBQYAAAAABAAEAPkAAACUAwAAAAA=&#10;"/>
                    <v:line id="Line 230" o:spid="_x0000_s1207" style="position:absolute;flip:y;visibility:visible;mso-wrap-style:square" from="10008,12420" to="11448,12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TgdMUAAADbAAAADwAAAGRycy9kb3ducmV2LnhtbESPQWsCMRSE74L/IbxCL1KzVim6GkUK&#10;hR681JYVb8/N62bZzcs2SXX77xtB8DjMzDfMatPbVpzJh9qxgsk4A0FcOl1zpeDr8+1pDiJEZI2t&#10;Y1LwRwE26+Fghbl2F/6g8z5WIkE45KjAxNjlUobSkMUwdh1x8r6dtxiT9JXUHi8Jblv5nGUv0mLN&#10;acFgR6+Gymb/axXI+W7047enWVM0h8PCFGXRHXdKPT702yWISH28h2/td61gO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CTgdMUAAADbAAAADwAAAAAAAAAA&#10;AAAAAAChAgAAZHJzL2Rvd25yZXYueG1sUEsFBgAAAAAEAAQA+QAAAJMDAAAAAA==&#10;"/>
                    <v:line id="Line 231" o:spid="_x0000_s1208" style="position:absolute;flip:x y;visibility:visible;mso-wrap-style:square" from="8568,12420" to="10008,12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Pa68MAAADbAAAADwAAAGRycy9kb3ducmV2LnhtbESPT4vCMBTE78J+h/AWvMia+odFqmmR&#10;BcWTou7i9dE827LNS2mirX56Iwgeh5n5DbNIO1OJKzWutKxgNIxAEGdWl5wr+D2uvmYgnEfWWFkm&#10;BTdykCYfvQXG2ra8p+vB5yJA2MWooPC+jqV0WUEG3dDWxME728agD7LJpW6wDXBTyXEUfUuDJYeF&#10;Amv6KSj7P1yMAuTtfTJrRzSVazq58XY3WP6dlep/dss5CE+df4df7Y1WMJnC80v4ATJ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PD2uvDAAAA2wAAAA8AAAAAAAAAAAAA&#10;AAAAoQIAAGRycy9kb3ducmV2LnhtbFBLBQYAAAAABAAEAPkAAACRAwAAAAA=&#10;"/>
                  </v:group>
                  <v:shape id="Text Box 232" o:spid="_x0000_s1209" type="#_x0000_t202" style="position:absolute;left:9768;top:111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  <v:textbox>
                      <w:txbxContent>
                        <w:p w:rsidR="00662703" w:rsidRDefault="00662703" w:rsidP="00662703">
                          <w:r>
                            <w:t>W</w:t>
                          </w:r>
                        </w:p>
                      </w:txbxContent>
                    </v:textbox>
                  </v:shape>
                  <v:shape id="Text Box 233" o:spid="_x0000_s1210" type="#_x0000_t202" style="position:absolute;left:11343;top:121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  <v:textbox>
                      <w:txbxContent>
                        <w:p w:rsidR="00662703" w:rsidRDefault="00662703" w:rsidP="00662703">
                          <w:r>
                            <w:t>X</w:t>
                          </w:r>
                        </w:p>
                      </w:txbxContent>
                    </v:textbox>
                  </v:shape>
                  <v:shape id="Text Box 234" o:spid="_x0000_s1211" type="#_x0000_t202" style="position:absolute;left:9798;top:1273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  <v:textbox>
                      <w:txbxContent>
                        <w:p w:rsidR="00662703" w:rsidRDefault="00662703" w:rsidP="00662703">
                          <w:r>
                            <w:t>Y</w:t>
                          </w:r>
                        </w:p>
                      </w:txbxContent>
                    </v:textbox>
                  </v:shape>
                  <v:shape id="Text Box 235" o:spid="_x0000_s1212" type="#_x0000_t202" style="position:absolute;left:8223;top:121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  <v:textbox>
                      <w:txbxContent>
                        <w:p w:rsidR="00662703" w:rsidRDefault="00662703" w:rsidP="00662703">
                          <w:r>
                            <w:t>Z</w:t>
                          </w:r>
                        </w:p>
                      </w:txbxContent>
                    </v:textbox>
                  </v:shape>
                </v:group>
                <v:shape id="Freeform 236" o:spid="_x0000_s1213" style="position:absolute;left:9788;top:11646;width:210;height:82;visibility:visible;mso-wrap-style:square;v-text-anchor:top" coordsize="210,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k/RsMA&#10;AADbAAAADwAAAGRycy9kb3ducmV2LnhtbESPQWvCQBSE7wX/w/IEb81GC2Kiq4gglJIeGgu9PrLP&#10;bDD7NuxuTfz33UKhx2Hmm2F2h8n24k4+dI4VLLMcBHHjdMetgs/L+XkDIkRkjb1jUvCgAIf97GmH&#10;pXYjf9C9jq1IJRxKVGBiHEopQ2PIYsjcQJy8q/MWY5K+ldrjmMptL1d5vpYWO04LBgc6GWpu9bdV&#10;8PJer2+bthqq+twZLKK/fL15pRbz6bgFEWmK/+E/+lUnroDfL+kHyP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ek/RsMAAADbAAAADwAAAAAAAAAAAAAAAACYAgAAZHJzL2Rv&#10;d25yZXYueG1sUEsFBgAAAAAEAAQA9QAAAIgDAAAAAA==&#10;" path="m210,82c167,80,125,79,82,75,56,72,15,37,15,37,5,10,10,22,,e" filled="f">
                  <v:path arrowok="t" o:connecttype="custom" o:connectlocs="210,82;82,75;15,37;0,0" o:connectangles="0,0,0,0"/>
                </v:shape>
                <v:shape id="Freeform 237" o:spid="_x0000_s1214" style="position:absolute;left:10012;top:11650;width:210;height:82;flip:x;visibility:visible;mso-wrap-style:square;v-text-anchor:top" coordsize="210,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+BqsIA&#10;AADbAAAADwAAAGRycy9kb3ducmV2LnhtbESPwU7DMAyG70i8Q+RJ3Fi6ggCVZdMEGuKG6PoAVuM1&#10;FY1TJaELb48PSByt3/9nf9t98ZNaKKYxsIHNugJF3Ac78mCgOx1vn0CljGxxCkwGfijBfnd9tcXG&#10;hgt/0tLmQQmEU4MGXM5zo3XqHXlM6zATS3YO0WOWMQ7aRrwI3E+6rqoH7XFkueBwphdH/Vf77YXS&#10;vh267jG9fhzLXSz1Up/dWBtzsyqHZ1CZSv5f/mu/WwP38r24iAfo3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H4GqwgAAANsAAAAPAAAAAAAAAAAAAAAAAJgCAABkcnMvZG93&#10;bnJldi54bWxQSwUGAAAAAAQABAD1AAAAhwMAAAAA&#10;" path="m210,82c167,80,125,79,82,75,56,72,15,37,15,37,5,10,10,22,,e" filled="f">
                  <v:path arrowok="t" o:connecttype="custom" o:connectlocs="210,82;82,75;15,37;0,0" o:connectangles="0,0,0,0"/>
                </v:shape>
                <v:shape id="Freeform 238" o:spid="_x0000_s1215" style="position:absolute;left:8738;top:12323;width:58;height:150;visibility:visible;mso-wrap-style:square;v-text-anchor:top" coordsize="58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mTCsUA&#10;AADbAAAADwAAAGRycy9kb3ducmV2LnhtbESPQWvCQBSE74X+h+UVeqsbSxFJsxFRih6KUFMo3h7Z&#10;12ww+zburpr8+25B8DjMzDdMsRhsJy7kQ+tYwXSSgSCunW65UfBdfbzMQYSIrLFzTApGCrAoHx8K&#10;zLW78hdd9rERCcIhRwUmxj6XMtSGLIaJ64mT9+u8xZikb6T2eE1w28nXLJtJiy2nBYM9rQzVx/3Z&#10;Kjhsj2Y97sZZpT8Pw5x3m5P1P0o9Pw3LdxCRhngP39pbreBtCv9f0g+Q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6ZMKxQAAANsAAAAPAAAAAAAAAAAAAAAAAJgCAABkcnMv&#10;ZG93bnJldi54bWxQSwUGAAAAAAQABAD1AAAAigMAAAAA&#10;" path="m,c58,18,41,68,30,127v-2,9,-15,23,-15,23e" filled="f">
                  <v:path arrowok="t" o:connecttype="custom" o:connectlocs="0,0;30,127;15,150" o:connectangles="0,0,0"/>
                </v:shape>
                <v:shape id="Freeform 239" o:spid="_x0000_s1216" style="position:absolute;left:11210;top:12312;width:58;height:150;flip:x;visibility:visible;mso-wrap-style:square;v-text-anchor:top" coordsize="58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5kGcUA&#10;AADbAAAADwAAAGRycy9kb3ducmV2LnhtbESP0WrCQBRE3wv+w3IFX6RuDFZsdBVpKW2fxKQfcJu9&#10;JtHs3SW7xvTvu4WCj8PMnGE2u8G0oqfON5YVzGcJCOLS6oYrBV/F2+MKhA/IGlvLpOCHPOy2o4cN&#10;Ztre+Eh9HioRIewzVFCH4DIpfVmTQT+zjjh6J9sZDFF2ldQd3iLctDJNkqU02HBcqNHRS03lJb8a&#10;Bcd0Wryf3fSwWOZPgYv+8/n71Sk1GQ/7NYhAQ7iH/9sfWsEihb8v8QfI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HmQZxQAAANsAAAAPAAAAAAAAAAAAAAAAAJgCAABkcnMv&#10;ZG93bnJldi54bWxQSwUGAAAAAAQABAD1AAAAigMAAAAA&#10;" path="m,c58,18,41,68,30,127v-2,9,-15,23,-15,23e" filled="f">
                  <v:path arrowok="t" o:connecttype="custom" o:connectlocs="0,0;30,127;15,150" o:connectangles="0,0,0"/>
                </v:shape>
                <v:shape id="Freeform 240" o:spid="_x0000_s1217" style="position:absolute;left:8798;top:12278;width:82;height:225;visibility:visible;mso-wrap-style:square;v-text-anchor:top" coordsize="82,2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9BAMMA&#10;AADbAAAADwAAAGRycy9kb3ducmV2LnhtbESPUWvCQBCE34X+h2MLfRG9WK1K9BQpFFvwpeoPWHJr&#10;EszuhdyZxH/vCYU+DjPzDbPe9lyplhpfOjEwGSegSDJnS8kNnE9foyUoH1AsVk7IwJ08bDcvgzWm&#10;1nXyS+0x5CpCxKdooAihTrX2WUGMfuxqkuhdXMMYomxybRvsIpwr/Z4kc81YSlwosKbPgrLr8cYG&#10;+MRu2n7w7GfRtYf9wt2G1ZWMeXvtdytQgfrwH/5rf1sDsyk8v8QfoD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K9BAMMAAADbAAAADwAAAAAAAAAAAAAAAACYAgAAZHJzL2Rv&#10;d25yZXYueG1sUEsFBgAAAAAEAAQA9QAAAIgDAAAAAA==&#10;" path="m,c82,41,37,128,37,225e" filled="f">
                  <v:path arrowok="t" o:connecttype="custom" o:connectlocs="0,0;37,225" o:connectangles="0,0"/>
                </v:shape>
                <v:shape id="Freeform 241" o:spid="_x0000_s1218" style="position:absolute;left:11112;top:12264;width:82;height:225;flip:x;visibility:visible;mso-wrap-style:square;v-text-anchor:top" coordsize="82,2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5lYcIA&#10;AADbAAAADwAAAGRycy9kb3ducmV2LnhtbESP0YrCMBRE3wX/IVzBtzV1FZFqFHV16dOK1g+4NNe2&#10;2tyUJtr695uFBR+HmTnDLNedqcSTGldaVjAeRSCIM6tLzhVc0sPHHITzyBory6TgRQ7Wq35vibG2&#10;LZ/oefa5CBB2MSoovK9jKV1WkEE3sjVx8K62MeiDbHKpG2wD3FTyM4pm0mDJYaHAmnYFZffzwyiY&#10;EH5/JZvjg9Pt5KedJbf9OE2VGg66zQKEp86/w//tRCuYTuHvS/gBc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LmVhwgAAANsAAAAPAAAAAAAAAAAAAAAAAJgCAABkcnMvZG93&#10;bnJldi54bWxQSwUGAAAAAAQABAD1AAAAhwMAAAAA&#10;" path="m,c82,41,37,128,37,225e" filled="f">
                  <v:path arrowok="t" o:connecttype="custom" o:connectlocs="0,0;37,225" o:connectangles="0,0"/>
                </v:shape>
              </v:group>
            </w:pict>
          </mc:Fallback>
        </mc:AlternateContent>
      </w:r>
      <w:r w:rsidRPr="00662703"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10160</wp:posOffset>
                </wp:positionV>
                <wp:extent cx="1800225" cy="1438275"/>
                <wp:effectExtent l="0" t="635" r="0" b="0"/>
                <wp:wrapNone/>
                <wp:docPr id="13" name="Group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00225" cy="1438275"/>
                          <a:chOff x="4788" y="11160"/>
                          <a:chExt cx="2835" cy="2265"/>
                        </a:xfrm>
                      </wpg:grpSpPr>
                      <wpg:grpSp>
                        <wpg:cNvPr id="14" name="Group 211"/>
                        <wpg:cNvGrpSpPr>
                          <a:grpSpLocks/>
                        </wpg:cNvGrpSpPr>
                        <wpg:grpSpPr bwMode="auto">
                          <a:xfrm>
                            <a:off x="5148" y="11520"/>
                            <a:ext cx="2025" cy="1440"/>
                            <a:chOff x="5688" y="11880"/>
                            <a:chExt cx="2025" cy="1440"/>
                          </a:xfrm>
                        </wpg:grpSpPr>
                        <wps:wsp>
                          <wps:cNvPr id="15" name="AutoShape 212"/>
                          <wps:cNvSpPr>
                            <a:spLocks noChangeArrowheads="1"/>
                          </wps:cNvSpPr>
                          <wps:spPr bwMode="auto">
                            <a:xfrm>
                              <a:off x="5688" y="11880"/>
                              <a:ext cx="2025" cy="720"/>
                            </a:xfrm>
                            <a:prstGeom prst="triangle">
                              <a:avLst>
                                <a:gd name="adj" fmla="val 2840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AutoShape 213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5688" y="12600"/>
                              <a:ext cx="2025" cy="720"/>
                            </a:xfrm>
                            <a:prstGeom prst="triangle">
                              <a:avLst>
                                <a:gd name="adj" fmla="val 2840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" name="Text Box 214"/>
                        <wps:cNvSpPr txBox="1">
                          <a:spLocks noChangeArrowheads="1"/>
                        </wps:cNvSpPr>
                        <wps:spPr bwMode="auto">
                          <a:xfrm>
                            <a:off x="5508" y="1116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2703" w:rsidRDefault="00662703" w:rsidP="00662703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215"/>
                        <wps:cNvSpPr txBox="1">
                          <a:spLocks noChangeArrowheads="1"/>
                        </wps:cNvSpPr>
                        <wps:spPr bwMode="auto">
                          <a:xfrm>
                            <a:off x="7083" y="1201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2703" w:rsidRDefault="00662703" w:rsidP="00662703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216"/>
                        <wps:cNvSpPr txBox="1">
                          <a:spLocks noChangeArrowheads="1"/>
                        </wps:cNvSpPr>
                        <wps:spPr bwMode="auto">
                          <a:xfrm>
                            <a:off x="5538" y="1288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2703" w:rsidRDefault="00662703" w:rsidP="00662703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217"/>
                        <wps:cNvSpPr txBox="1">
                          <a:spLocks noChangeArrowheads="1"/>
                        </wps:cNvSpPr>
                        <wps:spPr bwMode="auto">
                          <a:xfrm>
                            <a:off x="4788" y="1201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2703" w:rsidRDefault="00662703" w:rsidP="00662703"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218"/>
                        <wps:cNvCnPr>
                          <a:cxnSpLocks noChangeShapeType="1"/>
                        </wps:cNvCnPr>
                        <wps:spPr bwMode="auto">
                          <a:xfrm>
                            <a:off x="6168" y="12615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19"/>
                        <wps:cNvCnPr>
                          <a:cxnSpLocks noChangeShapeType="1"/>
                        </wps:cNvCnPr>
                        <wps:spPr bwMode="auto">
                          <a:xfrm>
                            <a:off x="6228" y="1257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220"/>
                        <wps:cNvCnPr>
                          <a:cxnSpLocks noChangeShapeType="1"/>
                        </wps:cNvCnPr>
                        <wps:spPr bwMode="auto">
                          <a:xfrm>
                            <a:off x="5343" y="11775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221"/>
                        <wps:cNvCnPr>
                          <a:cxnSpLocks noChangeShapeType="1"/>
                        </wps:cNvCnPr>
                        <wps:spPr bwMode="auto">
                          <a:xfrm flipH="1">
                            <a:off x="5343" y="1251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222"/>
                        <wps:cNvCnPr>
                          <a:cxnSpLocks noChangeShapeType="1"/>
                        </wps:cNvCnPr>
                        <wps:spPr bwMode="auto">
                          <a:xfrm flipH="1">
                            <a:off x="6198" y="11715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23"/>
                        <wps:cNvCnPr>
                          <a:cxnSpLocks noChangeShapeType="1"/>
                        </wps:cNvCnPr>
                        <wps:spPr bwMode="auto">
                          <a:xfrm flipH="1">
                            <a:off x="6123" y="1167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" o:spid="_x0000_s1219" style="position:absolute;margin-left:189pt;margin-top:.8pt;width:141.75pt;height:113.25pt;z-index:251669504" coordorigin="4788,11160" coordsize="2835,22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">
                <v:group id="Group 211" o:spid="_x0000_s1220" style="position:absolute;left:5148;top:11520;width:2025;height:1440" coordorigin="5688,11880" coordsize="2025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<v:shape id="AutoShape 212" o:spid="_x0000_s1221" type="#_x0000_t5" style="position:absolute;left:5688;top:11880;width:2025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I198EA&#10;AADbAAAADwAAAGRycy9kb3ducmV2LnhtbERP22oCMRB9F/oPYQp9kZqt0GK3RhGhIPhQvHzAsBk3&#10;225m0k10t39vBKFvczjXmS8H36oLdbERNvAyKUARV2Ibrg0cD5/PM1AxIVtshcnAH0VYLh5Gcyyt&#10;9Lyjyz7VKodwLNGASymUWsfKkcc4kUCcuZN0HlOGXa1th30O962eFsWb9thwbnAYaO2o+tmfvYGw&#10;lT7+7o7n77HM6umX24TTuxjz9DisPkAlGtK/+O7e2Dz/FW6/5AP04go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8yNffBAAAA2wAAAA8AAAAAAAAAAAAAAAAAmAIAAGRycy9kb3du&#10;cmV2LnhtbFBLBQYAAAAABAAEAPUAAACGAwAAAAA=&#10;" adj="6136"/>
                  <v:shape id="AutoShape 213" o:spid="_x0000_s1222" type="#_x0000_t5" style="position:absolute;left:5688;top:12600;width:2025;height:72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eTzsIA&#10;AADbAAAADwAAAGRycy9kb3ducmV2LnhtbERPTWvCQBC9F/wPywheim5UCBJdRQSLp0LTIHgbsmMS&#10;3Z0N2W2M/fXdQqG3ebzP2ewGa0RPnW8cK5jPEhDEpdMNVwqKz+N0BcIHZI3GMSl4kofddvSywUy7&#10;B39Qn4dKxBD2GSqoQ2gzKX1Zk0U/cy1x5K6usxgi7CqpO3zEcGvkIklSabHh2FBjS4eaynv+ZRUs&#10;L0YW9vZuX/O+OJhz+j1fvt2UmoyH/RpEoCH8i//cJx3np/D7SzxAb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J5POwgAAANsAAAAPAAAAAAAAAAAAAAAAAJgCAABkcnMvZG93&#10;bnJldi54bWxQSwUGAAAAAAQABAD1AAAAhwMAAAAA&#10;" adj="6136"/>
                </v:group>
                <v:shape id="Text Box 214" o:spid="_x0000_s1223" type="#_x0000_t202" style="position:absolute;left:5508;top:111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662703" w:rsidRDefault="00662703" w:rsidP="00662703">
                        <w:r>
                          <w:t>D</w:t>
                        </w:r>
                      </w:p>
                    </w:txbxContent>
                  </v:textbox>
                </v:shape>
                <v:shape id="Text Box 215" o:spid="_x0000_s1224" type="#_x0000_t202" style="position:absolute;left:7083;top:1201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662703" w:rsidRDefault="00662703" w:rsidP="00662703">
                        <w:r>
                          <w:t>E</w:t>
                        </w:r>
                      </w:p>
                    </w:txbxContent>
                  </v:textbox>
                </v:shape>
                <v:shape id="Text Box 216" o:spid="_x0000_s1225" type="#_x0000_t202" style="position:absolute;left:5538;top:1288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662703" w:rsidRDefault="00662703" w:rsidP="00662703">
                        <w:r>
                          <w:t>F</w:t>
                        </w:r>
                      </w:p>
                    </w:txbxContent>
                  </v:textbox>
                </v:shape>
                <v:shape id="Text Box 217" o:spid="_x0000_s1226" type="#_x0000_t202" style="position:absolute;left:4788;top:1201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<v:textbox>
                    <w:txbxContent>
                      <w:p w:rsidR="00662703" w:rsidRDefault="00662703" w:rsidP="00662703">
                        <w:r>
                          <w:t>G</w:t>
                        </w:r>
                      </w:p>
                    </w:txbxContent>
                  </v:textbox>
                </v:shape>
                <v:line id="Line 218" o:spid="_x0000_s1227" style="position:absolute;visibility:visible;mso-wrap-style:square" from="6168,12615" to="6348,12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<v:line id="Line 219" o:spid="_x0000_s1228" style="position:absolute;visibility:visible;mso-wrap-style:square" from="6228,12570" to="6408,12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<v:line id="Line 220" o:spid="_x0000_s1229" style="position:absolute;visibility:visible;mso-wrap-style:square" from="5343,11775" to="5523,119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<v:line id="Line 221" o:spid="_x0000_s1230" style="position:absolute;flip:x;visibility:visible;mso-wrap-style:square" from="5343,12510" to="5523,12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Tu3cUAAADbAAAADwAAAGRycy9kb3ducmV2LnhtbESPQWsCMRSE70L/Q3iFXkSzihRdjSKC&#10;0IOX2rLi7bl5bpbdvKxJqtt/3xQKPQ4z8w2z2vS2FXfyoXasYDLOQBCXTtdcKfj82I/mIEJE1tg6&#10;JgXfFGCzfhqsMNfuwe90P8ZKJAiHHBWYGLtcylAashjGriNO3tV5izFJX0nt8ZHgtpXTLHuVFmtO&#10;CwY72hkqm+OXVSDnh+HNby+zpmhOp4UpyqI7H5R6ee63SxCR+vgf/mu/aQXTG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hTu3cUAAADbAAAADwAAAAAAAAAA&#10;AAAAAAChAgAAZHJzL2Rvd25yZXYueG1sUEsFBgAAAAAEAAQA+QAAAJMDAAAAAA==&#10;"/>
                <v:line id="Line 222" o:spid="_x0000_s1231" style="position:absolute;flip:x;visibility:visible;mso-wrap-style:square" from="6198,11715" to="6378,11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hLRsYAAADb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k1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YS0bGAAAA2wAAAA8AAAAAAAAA&#10;AAAAAAAAoQIAAGRycy9kb3ducmV2LnhtbFBLBQYAAAAABAAEAPkAAACUAwAAAAA=&#10;"/>
                <v:line id="Line 223" o:spid="_x0000_s1232" style="position:absolute;flip:x;visibility:visible;mso-wrap-style:square" from="6123,11670" to="6303,11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rVMcUAAADbAAAADwAAAGRycy9kb3ducmV2LnhtbESPQWsCMRSE74X+h/AKvRTNVoroahQR&#10;Cj14qZYVb8/Nc7Ps5mVNUt3+eyMIPQ4z8w0zX/a2FRfyoXas4H2YgSAuna65UvCz+xxMQISIrLF1&#10;TAr+KMBy8fw0x1y7K3/TZRsrkSAcclRgYuxyKUNpyGIYuo44eSfnLcYkfSW1x2uC21aOsmwsLdac&#10;Fgx2tDZUNttfq0BONm9nvzp+NEWz309NURbdYaPU60u/moGI1Mf/8KP9pRWMxnD/kn6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YrVMcUAAADbAAAADwAAAAAAAAAA&#10;AAAAAAChAgAAZHJzL2Rvd25yZXYueG1sUEsFBgAAAAAEAAQA+QAAAJMDAAAAAA==&#10;"/>
              </v:group>
            </w:pict>
          </mc:Fallback>
        </mc:AlternateContent>
      </w:r>
      <w:r w:rsidRPr="00662703"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-19050</wp:posOffset>
                </wp:positionH>
                <wp:positionV relativeFrom="paragraph">
                  <wp:posOffset>10160</wp:posOffset>
                </wp:positionV>
                <wp:extent cx="1771650" cy="1628775"/>
                <wp:effectExtent l="0" t="635" r="0" b="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71650" cy="1628775"/>
                          <a:chOff x="978" y="11160"/>
                          <a:chExt cx="2790" cy="2565"/>
                        </a:xfrm>
                      </wpg:grpSpPr>
                      <wpg:grpSp>
                        <wpg:cNvPr id="2" name="Group 199"/>
                        <wpg:cNvGrpSpPr>
                          <a:grpSpLocks/>
                        </wpg:cNvGrpSpPr>
                        <wpg:grpSpPr bwMode="auto">
                          <a:xfrm rot="7303712">
                            <a:off x="1510" y="11553"/>
                            <a:ext cx="1658" cy="1658"/>
                            <a:chOff x="1548" y="11520"/>
                            <a:chExt cx="900" cy="900"/>
                          </a:xfrm>
                        </wpg:grpSpPr>
                        <wps:wsp>
                          <wps:cNvPr id="3" name="AutoShape 200"/>
                          <wps:cNvSpPr>
                            <a:spLocks noChangeArrowheads="1"/>
                          </wps:cNvSpPr>
                          <wps:spPr bwMode="auto">
                            <a:xfrm>
                              <a:off x="1728" y="11520"/>
                              <a:ext cx="540" cy="90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AutoShape 201"/>
                          <wps:cNvSpPr>
                            <a:spLocks noChangeArrowheads="1"/>
                          </wps:cNvSpPr>
                          <wps:spPr bwMode="auto">
                            <a:xfrm rot="17860578" flipH="1">
                              <a:off x="1728" y="11520"/>
                              <a:ext cx="540" cy="90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" name="Text Box 202"/>
                        <wps:cNvSpPr txBox="1">
                          <a:spLocks noChangeArrowheads="1"/>
                        </wps:cNvSpPr>
                        <wps:spPr bwMode="auto">
                          <a:xfrm>
                            <a:off x="1653" y="1116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2703" w:rsidRDefault="00662703" w:rsidP="00662703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203"/>
                        <wps:cNvSpPr txBox="1">
                          <a:spLocks noChangeArrowheads="1"/>
                        </wps:cNvSpPr>
                        <wps:spPr bwMode="auto">
                          <a:xfrm>
                            <a:off x="3228" y="1215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2703" w:rsidRDefault="00662703" w:rsidP="00662703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204"/>
                        <wps:cNvSpPr txBox="1">
                          <a:spLocks noChangeArrowheads="1"/>
                        </wps:cNvSpPr>
                        <wps:spPr bwMode="auto">
                          <a:xfrm>
                            <a:off x="1683" y="1318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2703" w:rsidRDefault="00662703" w:rsidP="00662703">
                              <w: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205"/>
                        <wps:cNvSpPr txBox="1">
                          <a:spLocks noChangeArrowheads="1"/>
                        </wps:cNvSpPr>
                        <wps:spPr bwMode="auto">
                          <a:xfrm>
                            <a:off x="978" y="1216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62703" w:rsidRDefault="00662703" w:rsidP="00662703">
                              <w: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Rectangle 206"/>
                        <wps:cNvSpPr>
                          <a:spLocks noChangeArrowheads="1"/>
                        </wps:cNvSpPr>
                        <wps:spPr bwMode="auto">
                          <a:xfrm rot="1904011">
                            <a:off x="1833" y="11550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Rectangle 207"/>
                        <wps:cNvSpPr>
                          <a:spLocks noChangeArrowheads="1"/>
                        </wps:cNvSpPr>
                        <wps:spPr bwMode="auto">
                          <a:xfrm rot="3781594">
                            <a:off x="1803" y="13020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208"/>
                        <wps:cNvCnPr>
                          <a:cxnSpLocks noChangeShapeType="1"/>
                        </wps:cNvCnPr>
                        <wps:spPr bwMode="auto">
                          <a:xfrm>
                            <a:off x="1578" y="1185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209"/>
                        <wps:cNvCnPr>
                          <a:cxnSpLocks noChangeShapeType="1"/>
                        </wps:cNvCnPr>
                        <wps:spPr bwMode="auto">
                          <a:xfrm flipV="1">
                            <a:off x="1518" y="12675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233" style="position:absolute;margin-left:-1.5pt;margin-top:.8pt;width:139.5pt;height:128.25pt;z-index:251668480" coordorigin="978,11160" coordsize="2790,2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">
                <v:group id="Group 199" o:spid="_x0000_s1234" style="position:absolute;left:1510;top:11553;width:1658;height:1658;rotation:7977601fd" coordorigin="1548,11520" coordsize="900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7zuYPCAAAA2gAAAA8A&#10;AAAAAAAAAAAAAAAAqgIAAGRycy9kb3ducmV2LnhtbFBLBQYAAAAABAAEAPoAAACZAwAAAAA=&#10;">
                  <v:shape id="AutoShape 200" o:spid="_x0000_s1235" type="#_x0000_t6" style="position:absolute;left:1728;top:11520;width:5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Z1V8EA&#10;AADaAAAADwAAAGRycy9kb3ducmV2LnhtbESP0YrCMBRE3wX/IdwFX2RNVSi71SgiKOKDuNUPuDTX&#10;tmxzU5rY1r83guDjMDNnmOW6N5VoqXGlZQXTSQSCOLO65FzB9bL7/gHhPLLGyjIpeJCD9Wo4WGKi&#10;bcd/1KY+FwHCLkEFhfd1IqXLCjLoJrYmDt7NNgZ9kE0udYNdgJtKzqIolgZLDgsF1rQtKPtP70YB&#10;TuNxfPrdPc5ap/s5Hbty33ZKjb76zQKEp95/wu/2QSuYw+tKuAFy9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8mdVfBAAAA2gAAAA8AAAAAAAAAAAAAAAAAmAIAAGRycy9kb3du&#10;cmV2LnhtbFBLBQYAAAAABAAEAPUAAACGAwAAAAA=&#10;"/>
                  <v:shape id="AutoShape 201" o:spid="_x0000_s1236" type="#_x0000_t6" style="position:absolute;left:1728;top:11520;width:540;height:900;rotation:4084446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Es8cMA&#10;AADaAAAADwAAAGRycy9kb3ducmV2LnhtbESP3WoCMRSE7wXfIRzBu5pVtMpqFBULtfSi/jzAcXPc&#10;rG5Olk2qW5++KRS8HGbmG2a2aGwpblT7wrGCfi8BQZw5XXCu4Hh4e5mA8AFZY+mYFPyQh8W83Zph&#10;qt2dd3Tbh1xECPsUFZgQqlRKnxmy6HuuIo7e2dUWQ5R1LnWN9wi3pRwkyau0WHBcMFjR2lB23X9b&#10;BV+Phj8KTaOB4dExWX2eLpvtWKlup1lOQQRqwjP8337XCobwdyXeADn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BEs8cMAAADaAAAADwAAAAAAAAAAAAAAAACYAgAAZHJzL2Rv&#10;d25yZXYueG1sUEsFBgAAAAAEAAQA9QAAAIgDAAAAAA==&#10;"/>
                </v:group>
                <v:shape id="Text Box 202" o:spid="_x0000_s1237" type="#_x0000_t202" style="position:absolute;left:1653;top:111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<v:textbox>
                    <w:txbxContent>
                      <w:p w:rsidR="00662703" w:rsidRDefault="00662703" w:rsidP="00662703">
                        <w:r>
                          <w:t>N</w:t>
                        </w:r>
                      </w:p>
                    </w:txbxContent>
                  </v:textbox>
                </v:shape>
                <v:shape id="Text Box 203" o:spid="_x0000_s1238" type="#_x0000_t202" style="position:absolute;left:3228;top:12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662703" w:rsidRDefault="00662703" w:rsidP="00662703">
                        <w:r>
                          <w:t>O</w:t>
                        </w:r>
                      </w:p>
                    </w:txbxContent>
                  </v:textbox>
                </v:shape>
                <v:shape id="Text Box 204" o:spid="_x0000_s1239" type="#_x0000_t202" style="position:absolute;left:1683;top:1318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662703" w:rsidRDefault="00662703" w:rsidP="00662703">
                        <w:r>
                          <w:t>P</w:t>
                        </w:r>
                      </w:p>
                    </w:txbxContent>
                  </v:textbox>
                </v:shape>
                <v:shape id="Text Box 205" o:spid="_x0000_s1240" type="#_x0000_t202" style="position:absolute;left:978;top:1216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662703" w:rsidRDefault="00662703" w:rsidP="00662703">
                        <w:r>
                          <w:t>Q</w:t>
                        </w:r>
                      </w:p>
                    </w:txbxContent>
                  </v:textbox>
                </v:shape>
                <v:rect id="Rectangle 206" o:spid="_x0000_s1241" style="position:absolute;left:1833;top:11550;width:180;height:180;rotation:207968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EnWsQA&#10;AADaAAAADwAAAGRycy9kb3ducmV2LnhtbESPQWvCQBSE70L/w/IK3symORRNXUOptnhRMG3F4yP7&#10;mqTNvk2zq4n/3hUEj8PMfMPMs8E04kSdqy0reIpiEMSF1TWXCr4+3ydTEM4ja2wsk4IzOcgWD6M5&#10;ptr2vKNT7ksRIOxSVFB536ZSuqIigy6yLXHwfmxn0AfZlVJ32Ae4aWQSx8/SYM1hocKW3ioq/vKj&#10;UdC7vbSHZBN/r/7P223+sVzX/lep8ePw+gLC0+Dv4Vt7rRXM4Hol3AC5u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BJ1rEAAAA2gAAAA8AAAAAAAAAAAAAAAAAmAIAAGRycy9k&#10;b3ducmV2LnhtbFBLBQYAAAAABAAEAPUAAACJAwAAAAA=&#10;"/>
                <v:rect id="Rectangle 207" o:spid="_x0000_s1242" style="position:absolute;left:1803;top:13020;width:180;height:180;rotation:413050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UUrcMA&#10;AADbAAAADwAAAGRycy9kb3ducmV2LnhtbESPMW/CQAyF90r8h5OR2MqFDlACB4IiqpaNwMBo5UwS&#10;yPmi3EHSf18PlbrZes/vfV6ue1erJ7Wh8mxgMk5AEefeVlwYOJ/2r++gQkS2WHsmAz8UYL0avCwx&#10;tb7jIz2zWCgJ4ZCigTLGJtU65CU5DGPfEIt29a3DKGtbaNtiJ+Gu1m9JMtUOK5aGEhv6KCm/Zw9n&#10;YBe2h9ul+/68zKr5Y9Yczn1Gd2NGw36zABWpj//mv+svK/hCL7/IAHr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EUUrcMAAADbAAAADwAAAAAAAAAAAAAAAACYAgAAZHJzL2Rv&#10;d25yZXYueG1sUEsFBgAAAAAEAAQA9QAAAIgDAAAAAA==&#10;"/>
                <v:line id="Line 208" o:spid="_x0000_s1243" style="position:absolute;visibility:visible;mso-wrap-style:square" from="1578,11850" to="1758,12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<v:line id="Line 209" o:spid="_x0000_s1244" style="position:absolute;flip:y;visibility:visible;mso-wrap-style:square" from="1518,12675" to="1698,12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0Zj8MAAADb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VO4/ZIO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dGY/DAAAA2wAAAA8AAAAAAAAAAAAA&#10;AAAAoQIAAGRycy9kb3ducmV2LnhtbFBLBQYAAAAABAAEAPkAAACRAwAAAAA=&#10;"/>
              </v:group>
            </w:pict>
          </mc:Fallback>
        </mc:AlternateContent>
      </w:r>
    </w:p>
    <w:p w:rsidR="00662703" w:rsidRPr="00662703" w:rsidRDefault="00A42832" w:rsidP="00662703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20. 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21. 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22</w:t>
      </w:r>
      <w:r w:rsidR="00662703" w:rsidRPr="00662703">
        <w:rPr>
          <w:rFonts w:ascii="Comic Sans MS" w:hAnsi="Comic Sans MS"/>
        </w:rPr>
        <w:t xml:space="preserve">.  </w:t>
      </w:r>
    </w:p>
    <w:p w:rsidR="00662703" w:rsidRPr="00662703" w:rsidRDefault="00662703" w:rsidP="00662703">
      <w:pPr>
        <w:spacing w:after="0"/>
        <w:rPr>
          <w:rFonts w:ascii="Comic Sans MS" w:hAnsi="Comic Sans MS"/>
        </w:rPr>
      </w:pPr>
    </w:p>
    <w:p w:rsidR="00662703" w:rsidRPr="00662703" w:rsidRDefault="00662703" w:rsidP="00662703">
      <w:pPr>
        <w:spacing w:after="0"/>
        <w:rPr>
          <w:rFonts w:ascii="Comic Sans MS" w:hAnsi="Comic Sans MS"/>
        </w:rPr>
      </w:pPr>
    </w:p>
    <w:p w:rsidR="00662703" w:rsidRPr="00662703" w:rsidRDefault="00662703" w:rsidP="00662703">
      <w:pPr>
        <w:spacing w:after="0"/>
        <w:rPr>
          <w:rFonts w:ascii="Comic Sans MS" w:hAnsi="Comic Sans MS"/>
        </w:rPr>
      </w:pPr>
    </w:p>
    <w:p w:rsidR="00662703" w:rsidRPr="00662703" w:rsidRDefault="00662703" w:rsidP="00662703">
      <w:pPr>
        <w:spacing w:after="0"/>
        <w:rPr>
          <w:rFonts w:ascii="Comic Sans MS" w:hAnsi="Comic Sans MS"/>
        </w:rPr>
      </w:pPr>
    </w:p>
    <w:p w:rsidR="00662703" w:rsidRPr="00662703" w:rsidRDefault="00662703" w:rsidP="00662703">
      <w:pPr>
        <w:spacing w:after="0"/>
        <w:rPr>
          <w:rFonts w:ascii="Comic Sans MS" w:hAnsi="Comic Sans MS"/>
        </w:rPr>
      </w:pPr>
    </w:p>
    <w:p w:rsidR="00662703" w:rsidRPr="00662703" w:rsidRDefault="00662703" w:rsidP="00662703">
      <w:pPr>
        <w:spacing w:after="0"/>
        <w:rPr>
          <w:rFonts w:ascii="Comic Sans MS" w:hAnsi="Comic Sans MS"/>
        </w:rPr>
      </w:pPr>
    </w:p>
    <w:p w:rsidR="00662703" w:rsidRPr="00662703" w:rsidRDefault="00662703" w:rsidP="00662703">
      <w:pPr>
        <w:spacing w:after="0"/>
        <w:rPr>
          <w:rFonts w:ascii="Comic Sans MS" w:hAnsi="Comic Sans MS"/>
        </w:rPr>
      </w:pPr>
      <w:r w:rsidRPr="00662703">
        <w:rPr>
          <w:rFonts w:ascii="Comic Sans MS" w:hAnsi="Comic Sans MS"/>
        </w:rPr>
        <w:t>A.  HL _______</w:t>
      </w:r>
      <w:r w:rsidRPr="00662703">
        <w:rPr>
          <w:rFonts w:ascii="Comic Sans MS" w:hAnsi="Comic Sans MS"/>
        </w:rPr>
        <w:tab/>
      </w:r>
      <w:r w:rsidRPr="00662703">
        <w:rPr>
          <w:rFonts w:ascii="Comic Sans MS" w:hAnsi="Comic Sans MS"/>
        </w:rPr>
        <w:tab/>
      </w:r>
      <w:r w:rsidRPr="00662703">
        <w:rPr>
          <w:rFonts w:ascii="Comic Sans MS" w:hAnsi="Comic Sans MS"/>
        </w:rPr>
        <w:tab/>
        <w:t>A.  SSS _______</w:t>
      </w:r>
      <w:r w:rsidRPr="00662703">
        <w:rPr>
          <w:rFonts w:ascii="Comic Sans MS" w:hAnsi="Comic Sans MS"/>
        </w:rPr>
        <w:tab/>
      </w:r>
      <w:r w:rsidRPr="00662703">
        <w:rPr>
          <w:rFonts w:ascii="Comic Sans MS" w:hAnsi="Comic Sans MS"/>
        </w:rPr>
        <w:tab/>
      </w:r>
      <w:r w:rsidRPr="00662703">
        <w:rPr>
          <w:rFonts w:ascii="Comic Sans MS" w:hAnsi="Comic Sans MS"/>
        </w:rPr>
        <w:tab/>
        <w:t>A.  AAS _______</w:t>
      </w:r>
    </w:p>
    <w:p w:rsidR="00662703" w:rsidRPr="00662703" w:rsidRDefault="00662703" w:rsidP="00662703">
      <w:pPr>
        <w:spacing w:after="0"/>
        <w:rPr>
          <w:rFonts w:ascii="Comic Sans MS" w:hAnsi="Comic Sans MS"/>
        </w:rPr>
      </w:pPr>
    </w:p>
    <w:p w:rsidR="00662703" w:rsidRPr="00662703" w:rsidRDefault="00662703" w:rsidP="00662703">
      <w:pPr>
        <w:spacing w:after="0"/>
        <w:rPr>
          <w:rFonts w:ascii="Comic Sans MS" w:hAnsi="Comic Sans MS"/>
        </w:rPr>
      </w:pPr>
      <w:r w:rsidRPr="00662703">
        <w:rPr>
          <w:rFonts w:ascii="Comic Sans MS" w:hAnsi="Comic Sans MS"/>
        </w:rPr>
        <w:t>B.  SAS _______</w:t>
      </w:r>
      <w:r w:rsidRPr="00662703">
        <w:rPr>
          <w:rFonts w:ascii="Comic Sans MS" w:hAnsi="Comic Sans MS"/>
        </w:rPr>
        <w:tab/>
      </w:r>
      <w:r w:rsidRPr="00662703">
        <w:rPr>
          <w:rFonts w:ascii="Comic Sans MS" w:hAnsi="Comic Sans MS"/>
        </w:rPr>
        <w:tab/>
      </w:r>
      <w:r w:rsidRPr="00662703">
        <w:rPr>
          <w:rFonts w:ascii="Comic Sans MS" w:hAnsi="Comic Sans MS"/>
        </w:rPr>
        <w:tab/>
        <w:t>B.  SAS _______</w:t>
      </w:r>
      <w:r w:rsidRPr="00662703">
        <w:rPr>
          <w:rFonts w:ascii="Comic Sans MS" w:hAnsi="Comic Sans MS"/>
        </w:rPr>
        <w:tab/>
      </w:r>
      <w:r w:rsidRPr="00662703">
        <w:rPr>
          <w:rFonts w:ascii="Comic Sans MS" w:hAnsi="Comic Sans MS"/>
        </w:rPr>
        <w:tab/>
      </w:r>
      <w:r w:rsidRPr="00662703">
        <w:rPr>
          <w:rFonts w:ascii="Comic Sans MS" w:hAnsi="Comic Sans MS"/>
        </w:rPr>
        <w:tab/>
        <w:t>B.  ASA _______</w:t>
      </w:r>
    </w:p>
    <w:p w:rsidR="00662703" w:rsidRDefault="00662703" w:rsidP="00662703">
      <w:pPr>
        <w:spacing w:after="0"/>
        <w:rPr>
          <w:rFonts w:ascii="Comic Sans MS" w:hAnsi="Comic Sans MS"/>
        </w:rPr>
      </w:pPr>
    </w:p>
    <w:p w:rsidR="00BB330A" w:rsidRDefault="00BB330A" w:rsidP="00662703">
      <w:pPr>
        <w:spacing w:after="0"/>
        <w:rPr>
          <w:rFonts w:ascii="Comic Sans MS" w:hAnsi="Comic Sans MS"/>
          <w:u w:val="double"/>
        </w:rPr>
      </w:pPr>
    </w:p>
    <w:p w:rsidR="00BB330A" w:rsidRDefault="00BB330A" w:rsidP="00662703">
      <w:pPr>
        <w:spacing w:after="0"/>
        <w:rPr>
          <w:rFonts w:ascii="Comic Sans MS" w:hAnsi="Comic Sans MS"/>
        </w:rPr>
      </w:pPr>
      <w:r w:rsidRPr="00BB330A">
        <w:rPr>
          <w:rFonts w:ascii="Comic Sans MS" w:hAnsi="Comic Sans MS"/>
          <w:u w:val="double"/>
        </w:rPr>
        <w:t>Directions</w:t>
      </w:r>
      <w:r>
        <w:rPr>
          <w:rFonts w:ascii="Comic Sans MS" w:hAnsi="Comic Sans MS"/>
        </w:rPr>
        <w:t>:  Find the missing value.</w:t>
      </w:r>
    </w:p>
    <w:p w:rsidR="00BB330A" w:rsidRDefault="00BB330A" w:rsidP="00662703">
      <w:pPr>
        <w:spacing w:after="0"/>
        <w:rPr>
          <w:rFonts w:ascii="Comic Sans MS" w:hAnsi="Comic Sans MS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56511C68" wp14:editId="00BB99D4">
            <wp:simplePos x="0" y="0"/>
            <wp:positionH relativeFrom="column">
              <wp:posOffset>226060</wp:posOffset>
            </wp:positionH>
            <wp:positionV relativeFrom="paragraph">
              <wp:posOffset>206375</wp:posOffset>
            </wp:positionV>
            <wp:extent cx="1438275" cy="1057275"/>
            <wp:effectExtent l="0" t="0" r="9525" b="9525"/>
            <wp:wrapNone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B330A" w:rsidRDefault="00BB330A" w:rsidP="00662703">
      <w:pPr>
        <w:spacing w:after="0"/>
        <w:rPr>
          <w:rFonts w:ascii="Comic Sans MS" w:hAnsi="Comic Sans MS"/>
          <w:noProof/>
        </w:rPr>
      </w:pPr>
      <w:r>
        <w:rPr>
          <w:rFonts w:ascii="Comic Sans MS" w:hAnsi="Comic Sans MS"/>
        </w:rPr>
        <w:t>23.</w:t>
      </w:r>
      <w:r w:rsidRPr="00BB330A"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rFonts w:ascii="Comic Sans MS" w:hAnsi="Comic Sans MS"/>
          <w:noProof/>
        </w:rPr>
        <w:t xml:space="preserve">24.  </w:t>
      </w:r>
      <w:r>
        <w:rPr>
          <w:rFonts w:ascii="Comic Sans MS" w:hAnsi="Comic Sans MS"/>
          <w:noProof/>
        </w:rPr>
        <w:tab/>
      </w:r>
      <w:r w:rsidR="00820705">
        <w:rPr>
          <w:noProof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2747010</wp:posOffset>
            </wp:positionH>
            <wp:positionV relativeFrom="paragraph">
              <wp:posOffset>635</wp:posOffset>
            </wp:positionV>
            <wp:extent cx="1209675" cy="1123950"/>
            <wp:effectExtent l="0" t="0" r="9525" b="0"/>
            <wp:wrapNone/>
            <wp:docPr id="271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mic Sans MS" w:hAnsi="Comic Sans MS"/>
          <w:noProof/>
        </w:rPr>
        <w:tab/>
      </w:r>
      <w:r>
        <w:rPr>
          <w:rFonts w:ascii="Comic Sans MS" w:hAnsi="Comic Sans MS"/>
          <w:noProof/>
        </w:rPr>
        <w:tab/>
      </w:r>
      <w:r>
        <w:rPr>
          <w:rFonts w:ascii="Comic Sans MS" w:hAnsi="Comic Sans MS"/>
          <w:noProof/>
        </w:rPr>
        <w:tab/>
      </w:r>
      <w:r>
        <w:rPr>
          <w:rFonts w:ascii="Comic Sans MS" w:hAnsi="Comic Sans MS"/>
          <w:noProof/>
        </w:rPr>
        <w:tab/>
        <w:t>25.</w:t>
      </w:r>
      <w:r w:rsidR="007B0E59" w:rsidRPr="007B0E59">
        <w:rPr>
          <w:noProof/>
        </w:rPr>
        <w:t xml:space="preserve"> </w:t>
      </w:r>
      <w:r w:rsidR="007B0E59">
        <w:rPr>
          <w:noProof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4806315</wp:posOffset>
            </wp:positionH>
            <wp:positionV relativeFrom="paragraph">
              <wp:posOffset>635</wp:posOffset>
            </wp:positionV>
            <wp:extent cx="1371600" cy="1524000"/>
            <wp:effectExtent l="0" t="0" r="0" b="0"/>
            <wp:wrapNone/>
            <wp:docPr id="272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B330A" w:rsidRDefault="00BB330A" w:rsidP="00662703">
      <w:pPr>
        <w:spacing w:after="0"/>
        <w:rPr>
          <w:rFonts w:ascii="Comic Sans MS" w:hAnsi="Comic Sans MS"/>
          <w:noProof/>
        </w:rPr>
      </w:pPr>
    </w:p>
    <w:p w:rsidR="00BB330A" w:rsidRDefault="00BB330A" w:rsidP="00662703">
      <w:pPr>
        <w:spacing w:after="0"/>
        <w:rPr>
          <w:rFonts w:ascii="Comic Sans MS" w:hAnsi="Comic Sans MS"/>
          <w:noProof/>
        </w:rPr>
      </w:pPr>
    </w:p>
    <w:p w:rsidR="00BB330A" w:rsidRDefault="00BB330A" w:rsidP="00662703">
      <w:pPr>
        <w:spacing w:after="0"/>
        <w:rPr>
          <w:rFonts w:ascii="Comic Sans MS" w:hAnsi="Comic Sans MS"/>
          <w:noProof/>
        </w:rPr>
      </w:pPr>
    </w:p>
    <w:p w:rsidR="00BB330A" w:rsidRDefault="00BB330A" w:rsidP="00662703">
      <w:pPr>
        <w:spacing w:after="0"/>
        <w:rPr>
          <w:rFonts w:ascii="Comic Sans MS" w:hAnsi="Comic Sans MS"/>
          <w:noProof/>
        </w:rPr>
      </w:pPr>
    </w:p>
    <w:p w:rsidR="00BB330A" w:rsidRDefault="00BB330A" w:rsidP="00662703">
      <w:pPr>
        <w:spacing w:after="0"/>
        <w:rPr>
          <w:rFonts w:ascii="Comic Sans MS" w:hAnsi="Comic Sans MS"/>
          <w:noProof/>
        </w:rPr>
      </w:pPr>
    </w:p>
    <w:p w:rsidR="00BB330A" w:rsidRDefault="00BB330A" w:rsidP="00662703">
      <w:pPr>
        <w:spacing w:after="0"/>
        <w:rPr>
          <w:rFonts w:ascii="Comic Sans MS" w:hAnsi="Comic Sans MS"/>
          <w:noProof/>
        </w:rPr>
      </w:pPr>
    </w:p>
    <w:p w:rsidR="00BB330A" w:rsidRDefault="00BB330A" w:rsidP="00662703">
      <w:pPr>
        <w:spacing w:after="0"/>
        <w:rPr>
          <w:rFonts w:ascii="Comic Sans MS" w:hAnsi="Comic Sans MS"/>
          <w:noProof/>
        </w:rPr>
      </w:pPr>
    </w:p>
    <w:p w:rsidR="00BB330A" w:rsidRDefault="00BB330A" w:rsidP="00662703">
      <w:pPr>
        <w:spacing w:after="0"/>
        <w:rPr>
          <w:rFonts w:ascii="Comic Sans MS" w:hAnsi="Comic Sans MS"/>
          <w:noProof/>
        </w:rPr>
      </w:pPr>
    </w:p>
    <w:p w:rsidR="00BB330A" w:rsidRDefault="00505F6E" w:rsidP="00662703">
      <w:pPr>
        <w:spacing w:after="0"/>
        <w:rPr>
          <w:rFonts w:ascii="Comic Sans MS" w:hAnsi="Comic Sans MS"/>
          <w:noProof/>
        </w:rPr>
      </w:pPr>
      <w:r>
        <w:rPr>
          <w:noProof/>
        </w:rPr>
        <w:lastRenderedPageBreak/>
        <w:drawing>
          <wp:anchor distT="0" distB="0" distL="114300" distR="114300" simplePos="0" relativeHeight="251680768" behindDoc="1" locked="0" layoutInCell="1" allowOverlap="1" wp14:anchorId="504ACBA5" wp14:editId="607358D9">
            <wp:simplePos x="0" y="0"/>
            <wp:positionH relativeFrom="column">
              <wp:posOffset>2413221</wp:posOffset>
            </wp:positionH>
            <wp:positionV relativeFrom="paragraph">
              <wp:posOffset>11927</wp:posOffset>
            </wp:positionV>
            <wp:extent cx="1622066" cy="1383135"/>
            <wp:effectExtent l="0" t="0" r="0" b="7620"/>
            <wp:wrapNone/>
            <wp:docPr id="27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7613" cy="13878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9744" behindDoc="1" locked="0" layoutInCell="1" allowOverlap="1" wp14:anchorId="2A33ECF2" wp14:editId="2515D82E">
            <wp:simplePos x="0" y="0"/>
            <wp:positionH relativeFrom="column">
              <wp:posOffset>250466</wp:posOffset>
            </wp:positionH>
            <wp:positionV relativeFrom="paragraph">
              <wp:posOffset>-99391</wp:posOffset>
            </wp:positionV>
            <wp:extent cx="1661823" cy="1447297"/>
            <wp:effectExtent l="0" t="0" r="0" b="635"/>
            <wp:wrapNone/>
            <wp:docPr id="273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872"/>
                    <a:stretch/>
                  </pic:blipFill>
                  <pic:spPr bwMode="auto">
                    <a:xfrm>
                      <a:off x="0" y="0"/>
                      <a:ext cx="1670863" cy="14551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B330A" w:rsidRDefault="00937E02" w:rsidP="00662703">
      <w:pPr>
        <w:spacing w:after="0"/>
        <w:rPr>
          <w:rFonts w:ascii="Comic Sans MS" w:hAnsi="Comic Sans MS"/>
          <w:noProof/>
        </w:rPr>
      </w:pPr>
      <w:r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2F3D974D" wp14:editId="68E240C2">
                <wp:simplePos x="0" y="0"/>
                <wp:positionH relativeFrom="column">
                  <wp:posOffset>5128260</wp:posOffset>
                </wp:positionH>
                <wp:positionV relativeFrom="paragraph">
                  <wp:posOffset>6985</wp:posOffset>
                </wp:positionV>
                <wp:extent cx="1371600" cy="1220470"/>
                <wp:effectExtent l="20955" t="0" r="17145" b="20320"/>
                <wp:wrapNone/>
                <wp:docPr id="275" name="Group 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1600" cy="1220470"/>
                          <a:chOff x="1368" y="10590"/>
                          <a:chExt cx="2160" cy="1922"/>
                        </a:xfrm>
                      </wpg:grpSpPr>
                      <wpg:grpSp>
                        <wpg:cNvPr id="276" name="Group 61"/>
                        <wpg:cNvGrpSpPr>
                          <a:grpSpLocks/>
                        </wpg:cNvGrpSpPr>
                        <wpg:grpSpPr bwMode="auto">
                          <a:xfrm>
                            <a:off x="1368" y="10644"/>
                            <a:ext cx="2160" cy="1868"/>
                            <a:chOff x="1368" y="10800"/>
                            <a:chExt cx="1665" cy="1440"/>
                          </a:xfrm>
                        </wpg:grpSpPr>
                        <wps:wsp>
                          <wps:cNvPr id="277" name="AutoShape 62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1368" y="10800"/>
                              <a:ext cx="1665" cy="144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8" name="Line 63"/>
                          <wps:cNvCnPr/>
                          <wps:spPr bwMode="auto">
                            <a:xfrm flipH="1">
                              <a:off x="1638" y="1134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9" name="Line 64"/>
                          <wps:cNvCnPr/>
                          <wps:spPr bwMode="auto">
                            <a:xfrm rot="5400000" flipH="1">
                              <a:off x="2553" y="11355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80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1398" y="10590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E02" w:rsidRDefault="00937E02" w:rsidP="00937E02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(3x + 8)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1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1863" y="11460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E02" w:rsidRDefault="00937E02" w:rsidP="00937E02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(2x + 20)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F3D974D" id="Group 275" o:spid="_x0000_s1245" style="position:absolute;margin-left:403.8pt;margin-top:.55pt;width:108pt;height:96.1pt;z-index:251682816" coordorigin="1368,10590" coordsize="2160,19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">
                <v:group id="Group 61" o:spid="_x0000_s1246" style="position:absolute;left:1368;top:10644;width:2160;height:1868" coordorigin="1368,10800" coordsize="1665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EK1ss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vK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oQrWyxgAAANwA&#10;AAAPAAAAAAAAAAAAAAAAAKoCAABkcnMvZG93bnJldi54bWxQSwUGAAAAAAQABAD6AAAAnQMAAAAA&#10;">
                  <v:shape id="AutoShape 62" o:spid="_x0000_s1247" type="#_x0000_t5" style="position:absolute;left:1368;top:10800;width:1665;height:144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yYGccA&#10;AADcAAAADwAAAGRycy9kb3ducmV2LnhtbESPT2vCQBTE74V+h+UVeim6qaCpaVaRQqFSkfrnktsz&#10;+5oEs2/D7lbjt+8KgsdhZn7D5PPetOJEzjeWFbwOExDEpdUNVwr2u8/BGwgfkDW2lknBhTzMZ48P&#10;OWbannlDp22oRISwz1BBHUKXSenLmgz6oe2Io/drncEQpaukdniOcNPKUZJMpMGG40KNHX3UVB63&#10;f0bBarr7TsZuMU7XRfuzWRaHF3t0Sj0/9Yt3EIH6cA/f2l9awShN4XomHgE5+w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MsmBnHAAAA3AAAAA8AAAAAAAAAAAAAAAAAmAIAAGRy&#10;cy9kb3ducmV2LnhtbFBLBQYAAAAABAAEAPUAAACMAwAAAAA=&#10;"/>
                  <v:line id="Line 63" o:spid="_x0000_s1248" style="position:absolute;flip:x;visibility:visible;mso-wrap-style:square" from="1638,11340" to="1818,11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ifpsQAAADcAAAADwAAAGRycy9kb3ducmV2LnhtbERPy2oCMRTdC/2HcAvdFM1UStWpUUQQ&#10;unDjgxF318ntZJjJzTRJdfr3zUJweTjv+bK3rbiSD7VjBW+jDARx6XTNlYLjYTOcgggRWWPrmBT8&#10;UYDl4mkwx1y7G+/ouo+VSCEcclRgYuxyKUNpyGIYuY44cd/OW4wJ+kpqj7cUbls5zrIPabHm1GCw&#10;o7Whstn/WgVyun398avLe1M0p9PMFGXRnbdKvTz3q08Qkfr4EN/dX1rBeJLWpjPp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iJ+mxAAAANwAAAAPAAAAAAAAAAAA&#10;AAAAAKECAABkcnMvZG93bnJldi54bWxQSwUGAAAAAAQABAD5AAAAkgMAAAAA&#10;"/>
                  <v:line id="Line 64" o:spid="_x0000_s1249" style="position:absolute;rotation:-90;flip:x;visibility:visible;mso-wrap-style:square" from="2553,11355" to="2733,11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FdHcUAAADcAAAADwAAAGRycy9kb3ducmV2LnhtbESP3UoDMRSE7wXfIRyhdzZroT+7Ni22&#10;IPWmlK0+wHFzmqxuTpYktuvbN4LQy2FmvmGW68F14kwhtp4VPI0LEMSN1y0bBR/vr48LEDEha+w8&#10;k4JfirBe3d8tsdL+wjWdj8mIDOFYoQKbUl9JGRtLDuPY98TZO/ngMGUZjNQBLxnuOjkpipl02HJe&#10;sNjT1lLzffxxCj5NuzG2LkO5m04XX7O9rNPpoNToYXh5BpFoSLfwf/tNK5jMS/g7k4+AX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iFdHcUAAADcAAAADwAAAAAAAAAA&#10;AAAAAAChAgAAZHJzL2Rvd25yZXYueG1sUEsFBgAAAAAEAAQA+QAAAJMDAAAAAA==&#10;"/>
                </v:group>
                <v:shape id="Text Box 65" o:spid="_x0000_s1250" type="#_x0000_t202" style="position:absolute;left:1398;top:1059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Z9xr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4ifP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pn3GvwAAANwAAAAPAAAAAAAAAAAAAAAAAJgCAABkcnMvZG93bnJl&#10;di54bWxQSwUGAAAAAAQABAD1AAAAhAMAAAAA&#10;" filled="f" stroked="f">
                  <v:textbox>
                    <w:txbxContent>
                      <w:p w:rsidR="00937E02" w:rsidRDefault="00937E02" w:rsidP="00937E02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(3x + 8)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66" o:spid="_x0000_s1251" type="#_x0000_t202" style="position:absolute;left:1863;top:1146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rYXc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D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erYXcMAAADcAAAADwAAAAAAAAAAAAAAAACYAgAAZHJzL2Rv&#10;d25yZXYueG1sUEsFBgAAAAAEAAQA9QAAAIgDAAAAAA==&#10;" filled="f" stroked="f">
                  <v:textbox>
                    <w:txbxContent>
                      <w:p w:rsidR="00937E02" w:rsidRDefault="00937E02" w:rsidP="00937E02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(2x + 20)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B330A">
        <w:rPr>
          <w:rFonts w:ascii="Comic Sans MS" w:hAnsi="Comic Sans MS"/>
          <w:noProof/>
        </w:rPr>
        <w:t>26.</w:t>
      </w:r>
      <w:r w:rsidR="00BB330A">
        <w:rPr>
          <w:rFonts w:ascii="Comic Sans MS" w:hAnsi="Comic Sans MS"/>
          <w:noProof/>
        </w:rPr>
        <w:tab/>
      </w:r>
      <w:r w:rsidR="00BB330A">
        <w:rPr>
          <w:rFonts w:ascii="Comic Sans MS" w:hAnsi="Comic Sans MS"/>
          <w:noProof/>
        </w:rPr>
        <w:tab/>
      </w:r>
      <w:r w:rsidR="00BB330A">
        <w:rPr>
          <w:rFonts w:ascii="Comic Sans MS" w:hAnsi="Comic Sans MS"/>
          <w:noProof/>
        </w:rPr>
        <w:tab/>
      </w:r>
      <w:r w:rsidR="00BB330A">
        <w:rPr>
          <w:rFonts w:ascii="Comic Sans MS" w:hAnsi="Comic Sans MS"/>
          <w:noProof/>
        </w:rPr>
        <w:tab/>
      </w:r>
      <w:r w:rsidR="00BB330A">
        <w:rPr>
          <w:rFonts w:ascii="Comic Sans MS" w:hAnsi="Comic Sans MS"/>
          <w:noProof/>
        </w:rPr>
        <w:tab/>
        <w:t>27.</w:t>
      </w:r>
      <w:r w:rsidR="00BB330A">
        <w:rPr>
          <w:rFonts w:ascii="Comic Sans MS" w:hAnsi="Comic Sans MS"/>
          <w:noProof/>
        </w:rPr>
        <w:tab/>
      </w:r>
      <w:r w:rsidR="00BB330A">
        <w:rPr>
          <w:rFonts w:ascii="Comic Sans MS" w:hAnsi="Comic Sans MS"/>
          <w:noProof/>
        </w:rPr>
        <w:tab/>
      </w:r>
      <w:r w:rsidR="00BB330A">
        <w:rPr>
          <w:rFonts w:ascii="Comic Sans MS" w:hAnsi="Comic Sans MS"/>
          <w:noProof/>
        </w:rPr>
        <w:tab/>
      </w:r>
      <w:r w:rsidR="00BB330A">
        <w:rPr>
          <w:rFonts w:ascii="Comic Sans MS" w:hAnsi="Comic Sans MS"/>
          <w:noProof/>
        </w:rPr>
        <w:tab/>
      </w:r>
      <w:r w:rsidR="00BB330A">
        <w:rPr>
          <w:rFonts w:ascii="Comic Sans MS" w:hAnsi="Comic Sans MS"/>
          <w:noProof/>
        </w:rPr>
        <w:tab/>
        <w:t>28.</w:t>
      </w:r>
      <w:r>
        <w:rPr>
          <w:rFonts w:ascii="Comic Sans MS" w:hAnsi="Comic Sans MS"/>
          <w:noProof/>
        </w:rPr>
        <w:t xml:space="preserve">  </w:t>
      </w:r>
    </w:p>
    <w:p w:rsidR="00937E02" w:rsidRDefault="00937E02" w:rsidP="00662703">
      <w:pPr>
        <w:spacing w:after="0"/>
        <w:rPr>
          <w:rFonts w:ascii="Comic Sans MS" w:hAnsi="Comic Sans MS"/>
          <w:noProof/>
        </w:rPr>
      </w:pPr>
    </w:p>
    <w:p w:rsidR="00937E02" w:rsidRDefault="00937E02" w:rsidP="00662703">
      <w:pPr>
        <w:spacing w:after="0"/>
        <w:rPr>
          <w:rFonts w:ascii="Comic Sans MS" w:hAnsi="Comic Sans MS"/>
          <w:noProof/>
        </w:rPr>
      </w:pPr>
    </w:p>
    <w:p w:rsidR="00937E02" w:rsidRDefault="00937E02" w:rsidP="00662703">
      <w:pPr>
        <w:spacing w:after="0"/>
        <w:rPr>
          <w:rFonts w:ascii="Comic Sans MS" w:hAnsi="Comic Sans MS"/>
          <w:noProof/>
        </w:rPr>
      </w:pPr>
    </w:p>
    <w:p w:rsidR="00937E02" w:rsidRDefault="00937E02" w:rsidP="00662703">
      <w:pPr>
        <w:spacing w:after="0"/>
        <w:rPr>
          <w:rFonts w:ascii="Comic Sans MS" w:hAnsi="Comic Sans MS"/>
          <w:noProof/>
        </w:rPr>
      </w:pPr>
    </w:p>
    <w:p w:rsidR="00937E02" w:rsidRDefault="00937E02" w:rsidP="00662703">
      <w:pPr>
        <w:spacing w:after="0"/>
        <w:rPr>
          <w:rFonts w:ascii="Comic Sans MS" w:hAnsi="Comic Sans MS"/>
          <w:noProof/>
        </w:rPr>
      </w:pPr>
    </w:p>
    <w:p w:rsidR="00937E02" w:rsidRDefault="00937E02" w:rsidP="00662703">
      <w:pPr>
        <w:spacing w:after="0"/>
        <w:rPr>
          <w:rFonts w:ascii="Comic Sans MS" w:hAnsi="Comic Sans MS"/>
          <w:noProof/>
        </w:rPr>
      </w:pPr>
    </w:p>
    <w:p w:rsidR="00937E02" w:rsidRDefault="00937E02" w:rsidP="00662703">
      <w:pPr>
        <w:spacing w:after="0"/>
        <w:rPr>
          <w:rFonts w:ascii="Comic Sans MS" w:hAnsi="Comic Sans MS"/>
          <w:noProof/>
        </w:rPr>
      </w:pPr>
      <w:r>
        <w:rPr>
          <w:noProof/>
        </w:rPr>
        <w:drawing>
          <wp:anchor distT="0" distB="0" distL="114300" distR="114300" simplePos="0" relativeHeight="251685888" behindDoc="1" locked="0" layoutInCell="1" allowOverlap="1" wp14:anchorId="7082253B" wp14:editId="4BDB2D49">
            <wp:simplePos x="0" y="0"/>
            <wp:positionH relativeFrom="column">
              <wp:posOffset>2587321</wp:posOffset>
            </wp:positionH>
            <wp:positionV relativeFrom="paragraph">
              <wp:posOffset>205105</wp:posOffset>
            </wp:positionV>
            <wp:extent cx="1200150" cy="1304925"/>
            <wp:effectExtent l="0" t="0" r="0" b="9525"/>
            <wp:wrapNone/>
            <wp:docPr id="282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37E02" w:rsidRDefault="00937E02" w:rsidP="00662703">
      <w:pPr>
        <w:spacing w:after="0"/>
        <w:rPr>
          <w:rFonts w:ascii="Comic Sans MS" w:hAnsi="Comic Sans MS"/>
          <w:noProof/>
        </w:rPr>
      </w:pPr>
      <w:r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1F545287" wp14:editId="00EED825">
                <wp:simplePos x="0" y="0"/>
                <wp:positionH relativeFrom="column">
                  <wp:posOffset>465151</wp:posOffset>
                </wp:positionH>
                <wp:positionV relativeFrom="paragraph">
                  <wp:posOffset>0</wp:posOffset>
                </wp:positionV>
                <wp:extent cx="1457325" cy="1220470"/>
                <wp:effectExtent l="19050" t="0" r="0" b="36830"/>
                <wp:wrapNone/>
                <wp:docPr id="62" name="Group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57325" cy="1220470"/>
                          <a:chOff x="1563" y="900"/>
                          <a:chExt cx="2295" cy="1922"/>
                        </a:xfrm>
                      </wpg:grpSpPr>
                      <wpg:grpSp>
                        <wpg:cNvPr id="63" name="Group 84"/>
                        <wpg:cNvGrpSpPr>
                          <a:grpSpLocks/>
                        </wpg:cNvGrpSpPr>
                        <wpg:grpSpPr bwMode="auto">
                          <a:xfrm>
                            <a:off x="1563" y="954"/>
                            <a:ext cx="2160" cy="1868"/>
                            <a:chOff x="1368" y="10800"/>
                            <a:chExt cx="1665" cy="1440"/>
                          </a:xfrm>
                        </wpg:grpSpPr>
                        <wps:wsp>
                          <wps:cNvPr id="64" name="AutoShape 85"/>
                          <wps:cNvSpPr>
                            <a:spLocks noChangeArrowheads="1"/>
                          </wps:cNvSpPr>
                          <wps:spPr bwMode="auto">
                            <a:xfrm flipV="1">
                              <a:off x="1368" y="10800"/>
                              <a:ext cx="1665" cy="144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" name="Line 86"/>
                          <wps:cNvCnPr/>
                          <wps:spPr bwMode="auto">
                            <a:xfrm flipH="1">
                              <a:off x="1638" y="11340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" name="Line 87"/>
                          <wps:cNvCnPr/>
                          <wps:spPr bwMode="auto">
                            <a:xfrm rot="5400000" flipH="1">
                              <a:off x="2553" y="11355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7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1593" y="900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E02" w:rsidRDefault="00937E02" w:rsidP="00937E02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(3x - 11)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2598" y="900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E02" w:rsidRDefault="00937E02" w:rsidP="00937E02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(2x + 11)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2388" y="2205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37E02" w:rsidRDefault="00937E02" w:rsidP="00937E02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2y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545287" id="Group 62" o:spid="_x0000_s1252" style="position:absolute;margin-left:36.65pt;margin-top:0;width:114.75pt;height:96.1pt;z-index:251684864" coordorigin="1563,900" coordsize="2295,19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">
                <v:group id="Group 84" o:spid="_x0000_s1253" style="position:absolute;left:1563;top:954;width:2160;height:1868" coordorigin="1368,10800" coordsize="1665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<v:shape id="AutoShape 85" o:spid="_x0000_s1254" type="#_x0000_t5" style="position:absolute;left:1368;top:10800;width:1665;height:144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1qWcYA&#10;AADbAAAADwAAAGRycy9kb3ducmV2LnhtbESPQWvCQBSE7wX/w/KEXkqzsai10VVEKFgqosaLt9fs&#10;Mwlm34bdrab/vlsoeBxm5htmtuhMI67kfG1ZwSBJQRAXVtdcKjjm788TED4ga2wsk4If8rCY9x5m&#10;mGl74z1dD6EUEcI+QwVVCG0mpS8qMugT2xJH72ydwRClK6V2eItw08iXNB1LgzXHhQpbWlVUXA7f&#10;RsHmLf9MR245et2emt3+4/T1ZC9Oqcd+t5yCCNSFe/i/vdYKxkP4+xJ/gJz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X1qWcYAAADbAAAADwAAAAAAAAAAAAAAAACYAgAAZHJz&#10;L2Rvd25yZXYueG1sUEsFBgAAAAAEAAQA9QAAAIsDAAAAAA==&#10;"/>
                  <v:line id="Line 86" o:spid="_x0000_s1255" style="position:absolute;flip:x;visibility:visible;mso-wrap-style:square" from="1638,11340" to="1818,11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LyhsUAAADbAAAADwAAAGRycy9kb3ducmV2LnhtbESPQWsCMRSE7wX/Q3hCL0WzllZ0NYoI&#10;Qg9easuKt+fmuVl287ImqW7/fVMo9DjMzDfMct3bVtzIh9qxgsk4A0FcOl1zpeDzYzeagQgRWWPr&#10;mBR8U4D1avCwxFy7O7/T7RArkSAcclRgYuxyKUNpyGIYu444eRfnLcYkfSW1x3uC21Y+Z9lUWqw5&#10;LRjsaGuobA5fVoGc7Z+ufnN+aYrmeJyboiy6016px2G/WYCI1Mf/8F/7TSuYvsL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zLyhsUAAADbAAAADwAAAAAAAAAA&#10;AAAAAAChAgAAZHJzL2Rvd25yZXYueG1sUEsFBgAAAAAEAAQA+QAAAJMDAAAAAA==&#10;"/>
                  <v:line id="Line 87" o:spid="_x0000_s1256" style="position:absolute;rotation:-90;flip:x;visibility:visible;mso-wrap-style:square" from="2553,11355" to="2733,11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QM+cMAAADbAAAADwAAAGRycy9kb3ducmV2LnhtbESP0WoCMRRE3wv9h3ALfavZCi66GsUK&#10;pX0pZdUPuG6uyermZklS3f59UxB8HGbmDLNYDa4TFwqx9azgdVSAIG68btko2O/eX6YgYkLW2Hkm&#10;Bb8UYbV8fFhgpf2Va7pskxEZwrFCBTalvpIyNpYcxpHvibN39MFhyjIYqQNeM9x1clwUpXTYcl6w&#10;2NPGUnPe/jgFB9O+GVvPwuxjMpmeyi9Zp+O3Us9Pw3oOItGQ7uFb+1MrKEv4/5J/gF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oEDPnDAAAA2wAAAA8AAAAAAAAAAAAA&#10;AAAAoQIAAGRycy9kb3ducmV2LnhtbFBLBQYAAAAABAAEAPkAAACRAwAAAAA=&#10;"/>
                </v:group>
                <v:shape id="Text Box 88" o:spid="_x0000_s1257" type="#_x0000_t202" style="position:absolute;left:1593;top:90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>
                  <v:textbox>
                    <w:txbxContent>
                      <w:p w:rsidR="00937E02" w:rsidRDefault="00937E02" w:rsidP="00937E02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(3x - 11)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89" o:spid="_x0000_s1258" type="#_x0000_t202" style="position:absolute;left:2598;top:90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    <v:textbox>
                    <w:txbxContent>
                      <w:p w:rsidR="00937E02" w:rsidRDefault="00937E02" w:rsidP="00937E02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(2x + 11)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90" o:spid="_x0000_s1259" type="#_x0000_t202" style="position:absolute;left:2388;top:2205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<v:textbox>
                    <w:txbxContent>
                      <w:p w:rsidR="00937E02" w:rsidRDefault="00937E02" w:rsidP="00937E02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2y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Comic Sans MS" w:hAnsi="Comic Sans MS"/>
          <w:noProof/>
        </w:rPr>
        <w:t>29.</w:t>
      </w:r>
      <w:r>
        <w:rPr>
          <w:rFonts w:ascii="Comic Sans MS" w:hAnsi="Comic Sans MS"/>
          <w:noProof/>
        </w:rPr>
        <w:tab/>
      </w:r>
      <w:r>
        <w:rPr>
          <w:rFonts w:ascii="Comic Sans MS" w:hAnsi="Comic Sans MS"/>
          <w:noProof/>
        </w:rPr>
        <w:tab/>
      </w:r>
      <w:r>
        <w:rPr>
          <w:rFonts w:ascii="Comic Sans MS" w:hAnsi="Comic Sans MS"/>
          <w:noProof/>
        </w:rPr>
        <w:tab/>
      </w:r>
      <w:r>
        <w:rPr>
          <w:rFonts w:ascii="Comic Sans MS" w:hAnsi="Comic Sans MS"/>
          <w:noProof/>
        </w:rPr>
        <w:tab/>
      </w:r>
      <w:r>
        <w:rPr>
          <w:rFonts w:ascii="Comic Sans MS" w:hAnsi="Comic Sans MS"/>
          <w:noProof/>
        </w:rPr>
        <w:tab/>
        <w:t xml:space="preserve">30.    </w:t>
      </w:r>
    </w:p>
    <w:p w:rsidR="00937E02" w:rsidRDefault="00937E02" w:rsidP="00662703">
      <w:pPr>
        <w:spacing w:after="0"/>
        <w:rPr>
          <w:rFonts w:ascii="Comic Sans MS" w:hAnsi="Comic Sans MS"/>
          <w:noProof/>
        </w:rPr>
      </w:pPr>
    </w:p>
    <w:p w:rsidR="00937E02" w:rsidRDefault="00937E02" w:rsidP="00662703">
      <w:pPr>
        <w:spacing w:after="0"/>
        <w:rPr>
          <w:rFonts w:ascii="Comic Sans MS" w:hAnsi="Comic Sans MS"/>
          <w:noProof/>
        </w:rPr>
      </w:pPr>
    </w:p>
    <w:p w:rsidR="00937E02" w:rsidRDefault="00937E02" w:rsidP="00662703">
      <w:pPr>
        <w:spacing w:after="0"/>
        <w:rPr>
          <w:rFonts w:ascii="Comic Sans MS" w:hAnsi="Comic Sans MS"/>
          <w:noProof/>
        </w:rPr>
      </w:pPr>
    </w:p>
    <w:p w:rsidR="00937E02" w:rsidRDefault="00937E02" w:rsidP="00662703">
      <w:pPr>
        <w:spacing w:after="0"/>
        <w:rPr>
          <w:rFonts w:ascii="Comic Sans MS" w:hAnsi="Comic Sans MS"/>
          <w:noProof/>
        </w:rPr>
      </w:pPr>
    </w:p>
    <w:p w:rsidR="00937E02" w:rsidRDefault="00937E02" w:rsidP="00662703">
      <w:pPr>
        <w:spacing w:after="0"/>
        <w:rPr>
          <w:rFonts w:ascii="Comic Sans MS" w:hAnsi="Comic Sans MS"/>
          <w:noProof/>
        </w:rPr>
      </w:pPr>
    </w:p>
    <w:p w:rsidR="00937E02" w:rsidRDefault="00505F6E" w:rsidP="00662703">
      <w:pPr>
        <w:spacing w:after="0"/>
        <w:rPr>
          <w:rFonts w:ascii="Comic Sans MS" w:hAnsi="Comic Sans MS"/>
          <w:noProof/>
        </w:rPr>
      </w:pPr>
      <w:r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3F5EEB02" wp14:editId="376A81E5">
                <wp:simplePos x="0" y="0"/>
                <wp:positionH relativeFrom="column">
                  <wp:posOffset>2954655</wp:posOffset>
                </wp:positionH>
                <wp:positionV relativeFrom="paragraph">
                  <wp:posOffset>124129</wp:posOffset>
                </wp:positionV>
                <wp:extent cx="2166620" cy="1435100"/>
                <wp:effectExtent l="0" t="0" r="0" b="0"/>
                <wp:wrapNone/>
                <wp:docPr id="330" name="Group 3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66620" cy="1435100"/>
                          <a:chOff x="7126" y="335"/>
                          <a:chExt cx="3412" cy="2260"/>
                        </a:xfrm>
                      </wpg:grpSpPr>
                      <wps:wsp>
                        <wps:cNvPr id="331" name="Text Box 319"/>
                        <wps:cNvSpPr txBox="1">
                          <a:spLocks noChangeArrowheads="1"/>
                        </wps:cNvSpPr>
                        <wps:spPr bwMode="auto">
                          <a:xfrm>
                            <a:off x="8545" y="335"/>
                            <a:ext cx="636" cy="5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05F6E" w:rsidRPr="001C5285" w:rsidRDefault="00505F6E" w:rsidP="00505F6E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32" name="Group 320"/>
                        <wpg:cNvGrpSpPr>
                          <a:grpSpLocks/>
                        </wpg:cNvGrpSpPr>
                        <wpg:grpSpPr bwMode="auto">
                          <a:xfrm>
                            <a:off x="7367" y="703"/>
                            <a:ext cx="2763" cy="1390"/>
                            <a:chOff x="7367" y="703"/>
                            <a:chExt cx="2763" cy="1390"/>
                          </a:xfrm>
                        </wpg:grpSpPr>
                        <wps:wsp>
                          <wps:cNvPr id="333" name="AutoShape 321"/>
                          <wps:cNvSpPr>
                            <a:spLocks noChangeArrowheads="1"/>
                          </wps:cNvSpPr>
                          <wps:spPr bwMode="auto">
                            <a:xfrm>
                              <a:off x="7367" y="703"/>
                              <a:ext cx="2763" cy="139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4" name="AutoShape 32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757" y="703"/>
                              <a:ext cx="0" cy="139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35" name="Text Box 323"/>
                        <wps:cNvSpPr txBox="1">
                          <a:spLocks noChangeArrowheads="1"/>
                        </wps:cNvSpPr>
                        <wps:spPr bwMode="auto">
                          <a:xfrm>
                            <a:off x="7126" y="2026"/>
                            <a:ext cx="636" cy="5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05F6E" w:rsidRPr="001C5285" w:rsidRDefault="00505F6E" w:rsidP="00505F6E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" name="Text Box 324"/>
                        <wps:cNvSpPr txBox="1">
                          <a:spLocks noChangeArrowheads="1"/>
                        </wps:cNvSpPr>
                        <wps:spPr bwMode="auto">
                          <a:xfrm>
                            <a:off x="8494" y="2026"/>
                            <a:ext cx="636" cy="5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05F6E" w:rsidRPr="001C5285" w:rsidRDefault="00505F6E" w:rsidP="00505F6E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7" name="Text Box 325"/>
                        <wps:cNvSpPr txBox="1">
                          <a:spLocks noChangeArrowheads="1"/>
                        </wps:cNvSpPr>
                        <wps:spPr bwMode="auto">
                          <a:xfrm>
                            <a:off x="9902" y="2026"/>
                            <a:ext cx="636" cy="5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05F6E" w:rsidRPr="001C5285" w:rsidRDefault="00505F6E" w:rsidP="00505F6E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F5EEB02" id="Group 330" o:spid="_x0000_s1260" style="position:absolute;margin-left:232.65pt;margin-top:9.75pt;width:170.6pt;height:113pt;z-index:251689984" coordorigin="7126,335" coordsize="3412,2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">
                <v:shape id="Text Box 319" o:spid="_x0000_s1261" type="#_x0000_t202" style="position:absolute;left:8545;top:335;width:636;height:5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QeJ8QA&#10;AADcAAAADwAAAGRycy9kb3ducmV2LnhtbESPT2vCQBTE74LfYXkFb7qrVtHUVUQp9FQx/oHeHtln&#10;Epp9G7Jbk377bkHwOMzMb5jVprOVuFPjS8caxiMFgjhzpuRcw/n0PlyA8AHZYOWYNPySh82631th&#10;YlzLR7qnIRcRwj5BDUUIdSKlzwqy6EeuJo7ezTUWQ5RNLk2DbYTbSk6UmkuLJceFAmvaFZR9pz9W&#10;w+Xz9nV9VYd8b2d16zol2S6l1oOXbvsGIlAXnuFH+8NomE7H8H8mHgG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0HifEAAAA3AAAAA8AAAAAAAAAAAAAAAAAmAIAAGRycy9k&#10;b3ducmV2LnhtbFBLBQYAAAAABAAEAPUAAACJAwAAAAA=&#10;" filled="f" stroked="f">
                  <v:textbox>
                    <w:txbxContent>
                      <w:p w:rsidR="00505F6E" w:rsidRPr="001C5285" w:rsidRDefault="00505F6E" w:rsidP="00505F6E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G</w:t>
                        </w:r>
                      </w:p>
                    </w:txbxContent>
                  </v:textbox>
                </v:shape>
                <v:group id="Group 320" o:spid="_x0000_s1262" style="position:absolute;left:7367;top:703;width:2763;height:1390" coordorigin="7367,703" coordsize="2763,13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/IF7MQAAADc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QZJM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/IF7MQAAADcAAAA&#10;DwAAAAAAAAAAAAAAAACqAgAAZHJzL2Rvd25yZXYueG1sUEsFBgAAAAAEAAQA+gAAAJsDAAAAAA==&#10;">
                  <v:shape id="AutoShape 321" o:spid="_x0000_s1263" type="#_x0000_t5" style="position:absolute;left:7367;top:703;width:2763;height:1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LDCcUA&#10;AADcAAAADwAAAGRycy9kb3ducmV2LnhtbESPzWrDMBCE74W+g9hALiWRG0NTnCihFEJCL6V2KPi2&#10;WBvb2FoZS/7J21eFQo/DzHzD7I+zacVIvastK3heRyCIC6trLhVcs9PqFYTzyBpby6TgTg6Oh8eH&#10;PSbaTvxFY+pLESDsElRQed8lUrqiIoNubTvi4N1sb9AH2ZdS9zgFuGnlJopepMGaw0KFHb1XVDTp&#10;YBRgk39/GP0ph6yso3M+PG2zhpRaLua3HQhPs/8P/7UvWkEcx/B7JhwBef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MsMJxQAAANwAAAAPAAAAAAAAAAAAAAAAAJgCAABkcnMv&#10;ZG93bnJldi54bWxQSwUGAAAAAAQABAD1AAAAigMAAAAA&#10;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322" o:spid="_x0000_s1264" type="#_x0000_t32" style="position:absolute;left:8757;top:703;width:0;height:13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qg98UAAADcAAAADwAAAGRycy9kb3ducmV2LnhtbESPQWsCMRSE7wX/Q3hCL6Vmt4rIahQp&#10;FIoHoboHj4/kdXdx87Im6br+eyMUPA4z8w2z2gy2FT350DhWkE8yEMTamYYrBeXx630BIkRkg61j&#10;UnCjAJv16GWFhXFX/qH+ECuRIBwKVFDH2BVSBl2TxTBxHXHyfp23GJP0lTQerwluW/mRZXNpseG0&#10;UGNHnzXp8+HPKmh25b7s3y7R68UuP/k8HE+tVup1PGyXICIN8Rn+b38bBdPpDB5n0hGQ6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hqg98UAAADcAAAADwAAAAAAAAAA&#10;AAAAAAChAgAAZHJzL2Rvd25yZXYueG1sUEsFBgAAAAAEAAQA+QAAAJMDAAAAAA==&#10;"/>
                </v:group>
                <v:shape id="Text Box 323" o:spid="_x0000_s1265" type="#_x0000_t202" style="position:absolute;left:7126;top:2026;width:636;height:5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8YJMUA&#10;AADcAAAADwAAAGRycy9kb3ducmV2LnhtbESPzWrDMBCE74G8g9hAb43U/JG6lkNIKPSUErcp9LZY&#10;G9vUWhlLjZ23jwqFHIeZ+YZJN4NtxIU6XzvW8DRVIIgLZ2ouNXx+vD6uQfiAbLBxTBqu5GGTjUcp&#10;Jsb1fKRLHkoRIewT1FCF0CZS+qIii37qWuLonV1nMUTZldJ02Ee4beRMqZW0WHNcqLClXUXFT/5r&#10;NZwO5++vhXov93bZ9m5Qku2z1PphMmxfQAQawj38334zGubzJ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jxgkxQAAANwAAAAPAAAAAAAAAAAAAAAAAJgCAABkcnMv&#10;ZG93bnJldi54bWxQSwUGAAAAAAQABAD1AAAAigMAAAAA&#10;" filled="f" stroked="f">
                  <v:textbox>
                    <w:txbxContent>
                      <w:p w:rsidR="00505F6E" w:rsidRPr="001C5285" w:rsidRDefault="00505F6E" w:rsidP="00505F6E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324" o:spid="_x0000_s1266" type="#_x0000_t202" style="position:absolute;left:8494;top:2026;width:636;height:5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2GU8QA&#10;AADcAAAADwAAAGRycy9kb3ducmV2LnhtbESPQWvCQBSE74L/YXlCb7pbtWLTbESUQk8W01ro7ZF9&#10;JqHZtyG7NfHfu4WCx2FmvmHSzWAbcaHO1441PM4UCOLCmZpLDZ8fr9M1CB+QDTaOScOVPGyy8SjF&#10;xLiej3TJQykihH2CGqoQ2kRKX1Rk0c9cSxy9s+sshii7UpoO+wi3jZwrtZIWa44LFba0q6j4yX+t&#10;htPh/P21VO/l3j61vRuUZPsstX6YDNsXEIGGcA//t9+MhsViB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9dhlPEAAAA3AAAAA8AAAAAAAAAAAAAAAAAmAIAAGRycy9k&#10;b3ducmV2LnhtbFBLBQYAAAAABAAEAPUAAACJAwAAAAA=&#10;" filled="f" stroked="f">
                  <v:textbox>
                    <w:txbxContent>
                      <w:p w:rsidR="00505F6E" w:rsidRPr="001C5285" w:rsidRDefault="00505F6E" w:rsidP="00505F6E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K</w:t>
                        </w:r>
                      </w:p>
                    </w:txbxContent>
                  </v:textbox>
                </v:shape>
                <v:shape id="Text Box 325" o:spid="_x0000_s1267" type="#_x0000_t202" style="position:absolute;left:9902;top:2026;width:636;height:5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EjyMQA&#10;AADcAAAADwAAAGRycy9kb3ducmV2LnhtbESPT2sCMRTE74LfIbxCb5pUW7Vbo0il4MlS/4G3x+a5&#10;u7h5WTbRXb+9KQgeh5n5DTOdt7YUV6p94VjDW1+BIE6dKTjTsNv+9CYgfEA2WDomDTfyMJ91O1NM&#10;jGv4j66bkIkIYZ+ghjyEKpHSpzlZ9H1XEUfv5GqLIco6k6bGJsJtKQdKjaTFguNCjhV955SeNxer&#10;Yb8+HQ/v6jdb2o+qca2SbD+l1q8v7eILRKA2PMOP9spoGA7H8H8mHgE5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RI8jEAAAA3AAAAA8AAAAAAAAAAAAAAAAAmAIAAGRycy9k&#10;b3ducmV2LnhtbFBLBQYAAAAABAAEAPUAAACJAwAAAAA=&#10;" filled="f" stroked="f">
                  <v:textbox>
                    <w:txbxContent>
                      <w:p w:rsidR="00505F6E" w:rsidRPr="001C5285" w:rsidRDefault="00505F6E" w:rsidP="00505F6E">
                        <w:pP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  <w:szCs w:val="20"/>
                          </w:rPr>
                          <w:t>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B634C" w:rsidRDefault="00FB634C" w:rsidP="00505F6E">
      <w:pPr>
        <w:spacing w:after="0"/>
        <w:rPr>
          <w:rFonts w:ascii="Comic Sans MS" w:hAnsi="Comic Sans MS"/>
        </w:rPr>
      </w:pPr>
    </w:p>
    <w:p w:rsidR="00505F6E" w:rsidRDefault="00505F6E" w:rsidP="00505F6E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31. </w:t>
      </w:r>
      <w:r>
        <w:rPr>
          <w:rFonts w:ascii="Comic Sans MS" w:hAnsi="Comic Sans MS"/>
        </w:rPr>
        <w:t xml:space="preserve">Given:  </w:t>
      </w:r>
      <w:r w:rsidRPr="00EF01F2">
        <w:rPr>
          <w:rFonts w:ascii="Comic Sans MS" w:hAnsi="Comic Sans MS"/>
          <w:position w:val="-6"/>
        </w:rPr>
        <w:object w:dxaOrig="380" w:dyaOrig="340">
          <v:shape id="_x0000_i1061" type="#_x0000_t75" style="width:18.15pt;height:15.05pt" o:ole="">
            <v:imagedata r:id="rId15" o:title=""/>
          </v:shape>
          <o:OLEObject Type="Embed" ProgID="Equation.DSMT4" ShapeID="_x0000_i1061" DrawAspect="Content" ObjectID="_1509281025" r:id="rId16"/>
        </w:object>
      </w:r>
      <w:r>
        <w:rPr>
          <w:rFonts w:ascii="Comic Sans MS" w:hAnsi="Comic Sans MS"/>
        </w:rPr>
        <w:t xml:space="preserve">bisects </w:t>
      </w:r>
      <w:r>
        <w:rPr>
          <w:rFonts w:ascii="Comic Sans MS" w:hAnsi="Comic Sans MS"/>
        </w:rPr>
        <w:sym w:font="Symbol" w:char="F0D0"/>
      </w:r>
      <w:r>
        <w:rPr>
          <w:rFonts w:ascii="Comic Sans MS" w:hAnsi="Comic Sans MS"/>
        </w:rPr>
        <w:t xml:space="preserve">MGR, </w:t>
      </w:r>
      <w:r w:rsidRPr="00EF01F2">
        <w:rPr>
          <w:rFonts w:ascii="Comic Sans MS" w:hAnsi="Comic Sans MS"/>
          <w:position w:val="-6"/>
        </w:rPr>
        <w:object w:dxaOrig="1020" w:dyaOrig="340">
          <v:shape id="_x0000_i1062" type="#_x0000_t75" style="width:48.2pt;height:15.05pt" o:ole="">
            <v:imagedata r:id="rId17" o:title=""/>
          </v:shape>
          <o:OLEObject Type="Embed" ProgID="Equation.DSMT4" ShapeID="_x0000_i1062" DrawAspect="Content" ObjectID="_1509281026" r:id="rId18"/>
        </w:object>
      </w:r>
    </w:p>
    <w:p w:rsidR="00505F6E" w:rsidRDefault="00505F6E" w:rsidP="00505F6E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  </w:t>
      </w:r>
      <w:r>
        <w:rPr>
          <w:rFonts w:ascii="Comic Sans MS" w:hAnsi="Comic Sans MS"/>
        </w:rPr>
        <w:t xml:space="preserve">Prove:  </w:t>
      </w:r>
      <w:r>
        <w:rPr>
          <w:rFonts w:ascii="Comic Sans MS" w:hAnsi="Comic Sans MS"/>
        </w:rPr>
        <w:sym w:font="Symbol" w:char="F044"/>
      </w:r>
      <w:r>
        <w:rPr>
          <w:rFonts w:ascii="Comic Sans MS" w:hAnsi="Comic Sans MS"/>
        </w:rPr>
        <w:t xml:space="preserve">MGK </w:t>
      </w:r>
      <w:r>
        <w:rPr>
          <w:rFonts w:ascii="Comic Sans MS" w:hAnsi="Comic Sans MS"/>
        </w:rPr>
        <w:sym w:font="Symbol" w:char="F040"/>
      </w:r>
      <w:r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sym w:font="Symbol" w:char="F044"/>
      </w:r>
      <w:r>
        <w:rPr>
          <w:rFonts w:ascii="Comic Sans MS" w:hAnsi="Comic Sans MS"/>
        </w:rPr>
        <w:t>RGK</w:t>
      </w:r>
    </w:p>
    <w:p w:rsidR="00FB634C" w:rsidRDefault="00FB634C" w:rsidP="00FB634C">
      <w:pPr>
        <w:rPr>
          <w:rFonts w:ascii="Comic Sans MS" w:hAnsi="Comic Sans MS"/>
        </w:rPr>
      </w:pPr>
    </w:p>
    <w:tbl>
      <w:tblPr>
        <w:tblpPr w:leftFromText="180" w:rightFromText="180" w:vertAnchor="text" w:horzAnchor="margin" w:tblpY="28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400"/>
        <w:gridCol w:w="5390"/>
      </w:tblGrid>
      <w:tr w:rsidR="00505F6E" w:rsidTr="00505F6E">
        <w:tc>
          <w:tcPr>
            <w:tcW w:w="5400" w:type="dxa"/>
          </w:tcPr>
          <w:p w:rsidR="00505F6E" w:rsidRDefault="00505F6E" w:rsidP="00505F6E">
            <w:pPr>
              <w:spacing w:after="0"/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Statements</w:t>
            </w:r>
          </w:p>
        </w:tc>
        <w:tc>
          <w:tcPr>
            <w:tcW w:w="5390" w:type="dxa"/>
          </w:tcPr>
          <w:p w:rsidR="00505F6E" w:rsidRDefault="00505F6E" w:rsidP="00505F6E">
            <w:pPr>
              <w:spacing w:after="0"/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Reasons</w:t>
            </w:r>
          </w:p>
        </w:tc>
      </w:tr>
      <w:tr w:rsidR="00505F6E" w:rsidTr="00505F6E">
        <w:tc>
          <w:tcPr>
            <w:tcW w:w="5400" w:type="dxa"/>
          </w:tcPr>
          <w:p w:rsidR="00505F6E" w:rsidRDefault="00505F6E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.</w:t>
            </w:r>
          </w:p>
        </w:tc>
        <w:tc>
          <w:tcPr>
            <w:tcW w:w="5390" w:type="dxa"/>
          </w:tcPr>
          <w:p w:rsidR="00505F6E" w:rsidRDefault="00505F6E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.</w:t>
            </w:r>
          </w:p>
        </w:tc>
      </w:tr>
      <w:tr w:rsidR="00505F6E" w:rsidTr="00505F6E">
        <w:tc>
          <w:tcPr>
            <w:tcW w:w="5400" w:type="dxa"/>
          </w:tcPr>
          <w:p w:rsidR="00505F6E" w:rsidRDefault="00505F6E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2.</w:t>
            </w:r>
          </w:p>
        </w:tc>
        <w:tc>
          <w:tcPr>
            <w:tcW w:w="5390" w:type="dxa"/>
          </w:tcPr>
          <w:p w:rsidR="00505F6E" w:rsidRDefault="00505F6E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2.</w:t>
            </w:r>
          </w:p>
        </w:tc>
      </w:tr>
      <w:tr w:rsidR="00505F6E" w:rsidTr="00505F6E">
        <w:tc>
          <w:tcPr>
            <w:tcW w:w="5400" w:type="dxa"/>
          </w:tcPr>
          <w:p w:rsidR="00505F6E" w:rsidRDefault="00505F6E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3</w:t>
            </w:r>
            <w:r>
              <w:rPr>
                <w:rFonts w:ascii="Comic Sans MS" w:hAnsi="Comic Sans MS"/>
              </w:rPr>
              <w:t>.</w:t>
            </w:r>
          </w:p>
        </w:tc>
        <w:tc>
          <w:tcPr>
            <w:tcW w:w="5390" w:type="dxa"/>
          </w:tcPr>
          <w:p w:rsidR="00505F6E" w:rsidRDefault="00505F6E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3.</w:t>
            </w:r>
          </w:p>
        </w:tc>
      </w:tr>
      <w:tr w:rsidR="00505F6E" w:rsidTr="00505F6E">
        <w:tc>
          <w:tcPr>
            <w:tcW w:w="5400" w:type="dxa"/>
          </w:tcPr>
          <w:p w:rsidR="00505F6E" w:rsidRDefault="00505F6E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4.</w:t>
            </w:r>
          </w:p>
        </w:tc>
        <w:tc>
          <w:tcPr>
            <w:tcW w:w="5390" w:type="dxa"/>
          </w:tcPr>
          <w:p w:rsidR="00505F6E" w:rsidRDefault="00505F6E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4.</w:t>
            </w:r>
          </w:p>
        </w:tc>
      </w:tr>
      <w:tr w:rsidR="00505F6E" w:rsidTr="00505F6E">
        <w:tc>
          <w:tcPr>
            <w:tcW w:w="5400" w:type="dxa"/>
          </w:tcPr>
          <w:p w:rsidR="00505F6E" w:rsidRDefault="00505F6E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5.</w:t>
            </w:r>
          </w:p>
        </w:tc>
        <w:tc>
          <w:tcPr>
            <w:tcW w:w="5390" w:type="dxa"/>
          </w:tcPr>
          <w:p w:rsidR="00505F6E" w:rsidRDefault="00505F6E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5.</w:t>
            </w:r>
          </w:p>
        </w:tc>
      </w:tr>
    </w:tbl>
    <w:p w:rsidR="00FB634C" w:rsidRDefault="00FB634C" w:rsidP="00FB634C">
      <w:pPr>
        <w:rPr>
          <w:rFonts w:ascii="Comic Sans MS" w:hAnsi="Comic Sans MS"/>
        </w:rPr>
      </w:pPr>
    </w:p>
    <w:p w:rsidR="00505F6E" w:rsidRDefault="00505F6E" w:rsidP="00FB634C">
      <w:pPr>
        <w:rPr>
          <w:rFonts w:ascii="Comic Sans MS" w:hAnsi="Comic Sans MS"/>
        </w:rPr>
      </w:pPr>
    </w:p>
    <w:p w:rsidR="00505F6E" w:rsidRDefault="00505F6E" w:rsidP="00FB634C">
      <w:pPr>
        <w:rPr>
          <w:rFonts w:ascii="Comic Sans MS" w:hAnsi="Comic Sans MS"/>
        </w:rPr>
      </w:pPr>
    </w:p>
    <w:p w:rsidR="00505F6E" w:rsidRDefault="00505F6E" w:rsidP="00FB634C">
      <w:pPr>
        <w:rPr>
          <w:rFonts w:ascii="Comic Sans MS" w:hAnsi="Comic Sans MS"/>
        </w:rPr>
      </w:pPr>
    </w:p>
    <w:p w:rsidR="00505F6E" w:rsidRDefault="00505F6E" w:rsidP="00FB634C">
      <w:pPr>
        <w:rPr>
          <w:rFonts w:ascii="Comic Sans MS" w:hAnsi="Comic Sans MS"/>
        </w:rPr>
      </w:pPr>
    </w:p>
    <w:p w:rsidR="00505F6E" w:rsidRDefault="00505F6E" w:rsidP="00FB634C">
      <w:pPr>
        <w:rPr>
          <w:rFonts w:ascii="Comic Sans MS" w:hAnsi="Comic Sans MS"/>
        </w:rPr>
      </w:pPr>
    </w:p>
    <w:p w:rsidR="00505F6E" w:rsidRDefault="00505F6E" w:rsidP="00FB634C">
      <w:pPr>
        <w:rPr>
          <w:rFonts w:ascii="Comic Sans MS" w:hAnsi="Comic Sans MS"/>
        </w:rPr>
      </w:pPr>
    </w:p>
    <w:p w:rsidR="00505F6E" w:rsidRDefault="00505F6E" w:rsidP="00FB634C">
      <w:pPr>
        <w:rPr>
          <w:rFonts w:ascii="Comic Sans MS" w:hAnsi="Comic Sans MS"/>
        </w:rPr>
      </w:pPr>
    </w:p>
    <w:p w:rsidR="00505F6E" w:rsidRDefault="00505F6E" w:rsidP="00FB634C">
      <w:pPr>
        <w:rPr>
          <w:rFonts w:ascii="Comic Sans MS" w:hAnsi="Comic Sans MS"/>
        </w:rPr>
      </w:pPr>
    </w:p>
    <w:p w:rsidR="00505F6E" w:rsidRDefault="00505F6E" w:rsidP="00505F6E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lastRenderedPageBreak/>
        <mc:AlternateContent>
          <mc:Choice Requires="wpg">
            <w:drawing>
              <wp:anchor distT="0" distB="0" distL="114300" distR="114300" simplePos="0" relativeHeight="251692032" behindDoc="0" locked="0" layoutInCell="1" allowOverlap="1" wp14:anchorId="69C350E4" wp14:editId="050322FB">
                <wp:simplePos x="0" y="0"/>
                <wp:positionH relativeFrom="column">
                  <wp:posOffset>3478530</wp:posOffset>
                </wp:positionH>
                <wp:positionV relativeFrom="paragraph">
                  <wp:posOffset>-317196</wp:posOffset>
                </wp:positionV>
                <wp:extent cx="2186608" cy="1025718"/>
                <wp:effectExtent l="0" t="0" r="0" b="3175"/>
                <wp:wrapNone/>
                <wp:docPr id="338" name="Group 3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86608" cy="1025718"/>
                          <a:chOff x="6327" y="4489"/>
                          <a:chExt cx="4216" cy="2096"/>
                        </a:xfrm>
                      </wpg:grpSpPr>
                      <wpg:grpSp>
                        <wpg:cNvPr id="339" name="Group 327"/>
                        <wpg:cNvGrpSpPr>
                          <a:grpSpLocks/>
                        </wpg:cNvGrpSpPr>
                        <wpg:grpSpPr bwMode="auto">
                          <a:xfrm>
                            <a:off x="6653" y="4807"/>
                            <a:ext cx="3427" cy="1506"/>
                            <a:chOff x="6017" y="5091"/>
                            <a:chExt cx="3427" cy="1506"/>
                          </a:xfrm>
                        </wpg:grpSpPr>
                        <wps:wsp>
                          <wps:cNvPr id="340" name="AutoShape 328"/>
                          <wps:cNvSpPr>
                            <a:spLocks noChangeArrowheads="1"/>
                          </wps:cNvSpPr>
                          <wps:spPr bwMode="auto">
                            <a:xfrm>
                              <a:off x="6513" y="5844"/>
                              <a:ext cx="2931" cy="753"/>
                            </a:xfrm>
                            <a:prstGeom prst="triangle">
                              <a:avLst>
                                <a:gd name="adj" fmla="val 41454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1" name="AutoShape 329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6017" y="5091"/>
                              <a:ext cx="2931" cy="753"/>
                            </a:xfrm>
                            <a:prstGeom prst="triangle">
                              <a:avLst>
                                <a:gd name="adj" fmla="val 41454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42" name="Text Box 330"/>
                        <wps:cNvSpPr txBox="1">
                          <a:spLocks noChangeArrowheads="1"/>
                        </wps:cNvSpPr>
                        <wps:spPr bwMode="auto">
                          <a:xfrm>
                            <a:off x="6327" y="4504"/>
                            <a:ext cx="592" cy="5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05F6E" w:rsidRPr="00FB1F1D" w:rsidRDefault="00505F6E" w:rsidP="00505F6E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3" name="Text Box 331"/>
                        <wps:cNvSpPr txBox="1">
                          <a:spLocks noChangeArrowheads="1"/>
                        </wps:cNvSpPr>
                        <wps:spPr bwMode="auto">
                          <a:xfrm>
                            <a:off x="9488" y="4489"/>
                            <a:ext cx="592" cy="5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05F6E" w:rsidRPr="00FB1F1D" w:rsidRDefault="00505F6E" w:rsidP="00505F6E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4" name="Text Box 332"/>
                        <wps:cNvSpPr txBox="1">
                          <a:spLocks noChangeArrowheads="1"/>
                        </wps:cNvSpPr>
                        <wps:spPr bwMode="auto">
                          <a:xfrm>
                            <a:off x="8165" y="5097"/>
                            <a:ext cx="592" cy="5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05F6E" w:rsidRPr="00FB1F1D" w:rsidRDefault="00505F6E" w:rsidP="00505F6E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5" name="Text Box 333"/>
                        <wps:cNvSpPr txBox="1">
                          <a:spLocks noChangeArrowheads="1"/>
                        </wps:cNvSpPr>
                        <wps:spPr bwMode="auto">
                          <a:xfrm>
                            <a:off x="6822" y="6016"/>
                            <a:ext cx="592" cy="5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05F6E" w:rsidRPr="00FB1F1D" w:rsidRDefault="00505F6E" w:rsidP="00505F6E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6" name="Text Box 334"/>
                        <wps:cNvSpPr txBox="1">
                          <a:spLocks noChangeArrowheads="1"/>
                        </wps:cNvSpPr>
                        <wps:spPr bwMode="auto">
                          <a:xfrm>
                            <a:off x="9951" y="5982"/>
                            <a:ext cx="592" cy="5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05F6E" w:rsidRPr="00FB1F1D" w:rsidRDefault="00505F6E" w:rsidP="00505F6E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C350E4" id="Group 338" o:spid="_x0000_s1268" style="position:absolute;margin-left:273.9pt;margin-top:-25pt;width:172.15pt;height:80.75pt;z-index:251692032" coordorigin="6327,4489" coordsize="4216,2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">
                <v:group id="Group 327" o:spid="_x0000_s1269" style="position:absolute;left:6653;top:4807;width:3427;height:1506" coordorigin="6017,5091" coordsize="3427,15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VaXncUAAADcAAAADwAAAGRycy9kb3ducmV2LnhtbESPT2vCQBTE7wW/w/KE&#10;3uomhhaNriKipQcR/APi7ZF9JsHs25Bdk/jtuwWhx2FmfsPMl72pREuNKy0riEcRCOLM6pJzBefT&#10;9mMCwnlkjZVlUvAkB8vF4G2OqbYdH6g9+lwECLsUFRTe16mULivIoBvZmjh4N9sY9EE2udQNdgFu&#10;KjmOoi9psOSwUGBN64Ky+/FhFHx32K2SeNPu7rf183r63F92MSn1PuxXMxCeev8ffrV/tIIkmcL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lWl53FAAAA3AAA&#10;AA8AAAAAAAAAAAAAAAAAqgIAAGRycy9kb3ducmV2LnhtbFBLBQYAAAAABAAEAPoAAACcAwAAAAA=&#10;">
                  <v:shape id="AutoShape 328" o:spid="_x0000_s1270" type="#_x0000_t5" style="position:absolute;left:6513;top:5844;width:2931;height: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4cr8IA&#10;AADcAAAADwAAAGRycy9kb3ducmV2LnhtbERPy4rCMBTdC/MP4Q7MTlMdUalGmRkYfIALHxt31+ba&#10;FJub0sRa/94sBJeH854tWluKhmpfOFbQ7yUgiDOnC84VHA//3QkIH5A1lo5JwYM8LOYfnRmm2t15&#10;R80+5CKGsE9RgQmhSqX0mSGLvucq4shdXG0xRFjnUtd4j+G2lIMkGUmLBccGgxX9Gcqu+5tVcDke&#10;it/zabzeriergVnShh4NKvX12f5MQQRqw1v8cq+0gu9hnB/PxCMg5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bhyvwgAAANwAAAAPAAAAAAAAAAAAAAAAAJgCAABkcnMvZG93&#10;bnJldi54bWxQSwUGAAAAAAQABAD1AAAAhwMAAAAA&#10;" adj="8954"/>
                  <v:shape id="AutoShape 329" o:spid="_x0000_s1271" type="#_x0000_t5" style="position:absolute;left:6017;top:5091;width:2931;height:75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MuRMQA&#10;AADcAAAADwAAAGRycy9kb3ducmV2LnhtbESPQWvCQBSE7wX/w/KE3urGKiLRVUQsSC/SKHh9ZJ9J&#10;NPs27q5J/PduodDjMDPfMMt1b2rRkvOVZQXjUQKCOLe64kLB6fj1MQfhA7LG2jIpeJKH9WrwtsRU&#10;245/qM1CISKEfYoKyhCaVEqfl2TQj2xDHL2LdQZDlK6Q2mEX4aaWn0kykwYrjgslNrQtKb9lD6Ng&#10;ejvku7M7H9qr3VadnX3vs+yu1Puw3yxABOrDf/ivvdcKJtMx/J6JR0CuX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ljLkTEAAAA3AAAAA8AAAAAAAAAAAAAAAAAmAIAAGRycy9k&#10;b3ducmV2LnhtbFBLBQYAAAAABAAEAPUAAACJAwAAAAA=&#10;" adj="8954"/>
                </v:group>
                <v:shape id="Text Box 330" o:spid="_x0000_s1272" type="#_x0000_t202" style="position:absolute;left:6327;top:4504;width:592;height:5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DzLc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dPZB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YPMtxQAAANwAAAAPAAAAAAAAAAAAAAAAAJgCAABkcnMv&#10;ZG93bnJldi54bWxQSwUGAAAAAAQABAD1AAAAigMAAAAA&#10;" filled="f" stroked="f">
                  <v:textbox>
                    <w:txbxContent>
                      <w:p w:rsidR="00505F6E" w:rsidRPr="00FB1F1D" w:rsidRDefault="00505F6E" w:rsidP="00505F6E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C</w:t>
                        </w:r>
                      </w:p>
                    </w:txbxContent>
                  </v:textbox>
                </v:shape>
                <v:shape id="Text Box 331" o:spid="_x0000_s1273" type="#_x0000_t202" style="position:absolute;left:9488;top:4489;width:592;height:5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xWtsQA&#10;AADcAAAADwAAAGRycy9kb3ducmV2LnhtbESPT2vCQBTE7wW/w/KE3nTXPxUbXUUUwVOLaS14e2Sf&#10;STD7NmS3Jn57tyD0OMzMb5jlurOVuFHjS8caRkMFgjhzpuRcw/fXfjAH4QOywcoxabiTh/Wq97LE&#10;xLiWj3RLQy4ihH2CGooQ6kRKnxVk0Q9dTRy9i2sshiibXJoG2wi3lRwrNZMWS44LBda0LSi7pr9W&#10;w+njcv6Zqs98Z9/q1nVKsn2XWr/2u80CRKAu/Ief7YPRMJlO4O9MP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sVrbEAAAA3AAAAA8AAAAAAAAAAAAAAAAAmAIAAGRycy9k&#10;b3ducmV2LnhtbFBLBQYAAAAABAAEAPUAAACJAwAAAAA=&#10;" filled="f" stroked="f">
                  <v:textbox>
                    <w:txbxContent>
                      <w:p w:rsidR="00505F6E" w:rsidRPr="00FB1F1D" w:rsidRDefault="00505F6E" w:rsidP="00505F6E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L</w:t>
                        </w:r>
                      </w:p>
                    </w:txbxContent>
                  </v:textbox>
                </v:shape>
                <v:shape id="Text Box 332" o:spid="_x0000_s1274" type="#_x0000_t202" style="position:absolute;left:8165;top:5097;width:592;height:5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XOwsQA&#10;AADcAAAADwAAAGRycy9kb3ducmV2LnhtbESPT2vCQBTE7wW/w/IEb7prTcVGV5GK4MninxZ6e2Sf&#10;STD7NmRXk377riD0OMzMb5jFqrOVuFPjS8caxiMFgjhzpuRcw/m0Hc5A+IBssHJMGn7Jw2rZe1lg&#10;alzLB7ofQy4ihH2KGooQ6lRKnxVk0Y9cTRy9i2sshiibXJoG2wi3lXxVaiotlhwXCqzpo6DserxZ&#10;DV/7y893oj7zjX2rW9cpyfZdaj3od+s5iEBd+A8/2zujYZIk8DgTj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FzsLEAAAA3AAAAA8AAAAAAAAAAAAAAAAAmAIAAGRycy9k&#10;b3ducmV2LnhtbFBLBQYAAAAABAAEAPUAAACJAwAAAAA=&#10;" filled="f" stroked="f">
                  <v:textbox>
                    <w:txbxContent>
                      <w:p w:rsidR="00505F6E" w:rsidRPr="00FB1F1D" w:rsidRDefault="00505F6E" w:rsidP="00505F6E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B</w:t>
                        </w:r>
                      </w:p>
                    </w:txbxContent>
                  </v:textbox>
                </v:shape>
                <v:shape id="Text Box 333" o:spid="_x0000_s1275" type="#_x0000_t202" style="position:absolute;left:6822;top:6016;width:592;height:5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lrWc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9NiC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Ja1nEAAAA3AAAAA8AAAAAAAAAAAAAAAAAmAIAAGRycy9k&#10;b3ducmV2LnhtbFBLBQYAAAAABAAEAPUAAACJAwAAAAA=&#10;" filled="f" stroked="f">
                  <v:textbox>
                    <w:txbxContent>
                      <w:p w:rsidR="00505F6E" w:rsidRPr="00FB1F1D" w:rsidRDefault="00505F6E" w:rsidP="00505F6E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J</w:t>
                        </w:r>
                      </w:p>
                    </w:txbxContent>
                  </v:textbox>
                </v:shape>
                <v:shape id="Text Box 334" o:spid="_x0000_s1276" type="#_x0000_t202" style="position:absolute;left:9951;top:5982;width:592;height:5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v1L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+Ny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b9S7EAAAA3AAAAA8AAAAAAAAAAAAAAAAAmAIAAGRycy9k&#10;b3ducmV2LnhtbFBLBQYAAAAABAAEAPUAAACJAwAAAAA=&#10;" filled="f" stroked="f">
                  <v:textbox>
                    <w:txbxContent>
                      <w:p w:rsidR="00505F6E" w:rsidRPr="00FB1F1D" w:rsidRDefault="00505F6E" w:rsidP="00505F6E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H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Comic Sans MS" w:hAnsi="Comic Sans MS"/>
        </w:rPr>
        <w:t xml:space="preserve">32. </w:t>
      </w:r>
      <w:r>
        <w:rPr>
          <w:rFonts w:ascii="Comic Sans MS" w:hAnsi="Comic Sans MS"/>
        </w:rPr>
        <w:t xml:space="preserve">Given:  </w:t>
      </w:r>
      <w:r>
        <w:rPr>
          <w:rFonts w:ascii="Comic Sans MS" w:hAnsi="Comic Sans MS"/>
        </w:rPr>
        <w:sym w:font="Symbol" w:char="F0D0"/>
      </w:r>
      <w:r>
        <w:rPr>
          <w:rFonts w:ascii="Comic Sans MS" w:hAnsi="Comic Sans MS"/>
        </w:rPr>
        <w:t xml:space="preserve">J </w:t>
      </w:r>
      <w:r>
        <w:rPr>
          <w:rFonts w:ascii="Comic Sans MS" w:hAnsi="Comic Sans MS"/>
        </w:rPr>
        <w:sym w:font="Symbol" w:char="F040"/>
      </w:r>
      <w:r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sym w:font="Symbol" w:char="F0D0"/>
      </w:r>
      <w:r>
        <w:rPr>
          <w:rFonts w:ascii="Comic Sans MS" w:hAnsi="Comic Sans MS"/>
        </w:rPr>
        <w:t xml:space="preserve">L, B is the midpoint of </w:t>
      </w:r>
      <w:r w:rsidRPr="00EF01F2">
        <w:rPr>
          <w:rFonts w:ascii="Comic Sans MS" w:hAnsi="Comic Sans MS"/>
          <w:position w:val="-6"/>
        </w:rPr>
        <w:object w:dxaOrig="360" w:dyaOrig="340">
          <v:shape id="_x0000_i1073" type="#_x0000_t75" style="width:16.3pt;height:15.05pt" o:ole="">
            <v:imagedata r:id="rId19" o:title=""/>
          </v:shape>
          <o:OLEObject Type="Embed" ProgID="Equation.DSMT4" ShapeID="_x0000_i1073" DrawAspect="Content" ObjectID="_1509281027" r:id="rId20"/>
        </w:object>
      </w:r>
      <w:bookmarkStart w:id="0" w:name="_GoBack"/>
      <w:bookmarkEnd w:id="0"/>
    </w:p>
    <w:p w:rsidR="00505F6E" w:rsidRDefault="00505F6E" w:rsidP="00505F6E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Prove:  </w:t>
      </w:r>
      <w:r>
        <w:rPr>
          <w:rFonts w:ascii="Comic Sans MS" w:hAnsi="Comic Sans MS"/>
        </w:rPr>
        <w:sym w:font="Symbol" w:char="F044"/>
      </w:r>
      <w:r>
        <w:rPr>
          <w:rFonts w:ascii="Comic Sans MS" w:hAnsi="Comic Sans MS"/>
        </w:rPr>
        <w:t xml:space="preserve">JHB </w:t>
      </w:r>
      <w:r>
        <w:rPr>
          <w:rFonts w:ascii="Comic Sans MS" w:hAnsi="Comic Sans MS"/>
        </w:rPr>
        <w:sym w:font="Symbol" w:char="F040"/>
      </w:r>
      <w:r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sym w:font="Symbol" w:char="F044"/>
      </w:r>
      <w:r>
        <w:rPr>
          <w:rFonts w:ascii="Comic Sans MS" w:hAnsi="Comic Sans MS"/>
        </w:rPr>
        <w:t>LCB</w:t>
      </w:r>
    </w:p>
    <w:tbl>
      <w:tblPr>
        <w:tblStyle w:val="TableGrid"/>
        <w:tblpPr w:leftFromText="180" w:rightFromText="180" w:vertAnchor="text" w:horzAnchor="margin" w:tblpY="89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505F6E" w:rsidRPr="00EF01F2" w:rsidTr="00642A94">
        <w:tc>
          <w:tcPr>
            <w:tcW w:w="5508" w:type="dxa"/>
          </w:tcPr>
          <w:p w:rsidR="00505F6E" w:rsidRPr="00505F6E" w:rsidRDefault="00505F6E" w:rsidP="00642A94">
            <w:pPr>
              <w:jc w:val="center"/>
              <w:rPr>
                <w:rFonts w:ascii="Comic Sans MS" w:hAnsi="Comic Sans MS"/>
              </w:rPr>
            </w:pPr>
            <w:r w:rsidRPr="00505F6E">
              <w:rPr>
                <w:rFonts w:ascii="Comic Sans MS" w:hAnsi="Comic Sans MS"/>
              </w:rPr>
              <w:t>Statements</w:t>
            </w:r>
          </w:p>
        </w:tc>
        <w:tc>
          <w:tcPr>
            <w:tcW w:w="5508" w:type="dxa"/>
          </w:tcPr>
          <w:p w:rsidR="00505F6E" w:rsidRPr="00505F6E" w:rsidRDefault="00505F6E" w:rsidP="00642A94">
            <w:pPr>
              <w:jc w:val="center"/>
              <w:rPr>
                <w:rFonts w:ascii="Comic Sans MS" w:hAnsi="Comic Sans MS"/>
              </w:rPr>
            </w:pPr>
            <w:r w:rsidRPr="00505F6E">
              <w:rPr>
                <w:rFonts w:ascii="Comic Sans MS" w:hAnsi="Comic Sans MS"/>
              </w:rPr>
              <w:t>Reasons</w:t>
            </w:r>
          </w:p>
        </w:tc>
      </w:tr>
      <w:tr w:rsidR="00505F6E" w:rsidRPr="00EF01F2" w:rsidTr="00642A94">
        <w:tc>
          <w:tcPr>
            <w:tcW w:w="5508" w:type="dxa"/>
          </w:tcPr>
          <w:p w:rsidR="00505F6E" w:rsidRPr="00505F6E" w:rsidRDefault="00505F6E" w:rsidP="00505F6E">
            <w:pPr>
              <w:spacing w:line="360" w:lineRule="auto"/>
              <w:rPr>
                <w:rFonts w:ascii="Comic Sans MS" w:hAnsi="Comic Sans MS"/>
              </w:rPr>
            </w:pPr>
            <w:r w:rsidRPr="00505F6E">
              <w:rPr>
                <w:rFonts w:ascii="Comic Sans MS" w:hAnsi="Comic Sans MS"/>
              </w:rPr>
              <w:t xml:space="preserve">1.  </w:t>
            </w:r>
          </w:p>
        </w:tc>
        <w:tc>
          <w:tcPr>
            <w:tcW w:w="5508" w:type="dxa"/>
          </w:tcPr>
          <w:p w:rsidR="00505F6E" w:rsidRPr="00505F6E" w:rsidRDefault="00505F6E" w:rsidP="00505F6E">
            <w:pPr>
              <w:spacing w:line="360" w:lineRule="auto"/>
              <w:rPr>
                <w:rFonts w:ascii="Comic Sans MS" w:hAnsi="Comic Sans MS"/>
              </w:rPr>
            </w:pPr>
            <w:r w:rsidRPr="00505F6E">
              <w:rPr>
                <w:rFonts w:ascii="Comic Sans MS" w:hAnsi="Comic Sans MS"/>
              </w:rPr>
              <w:t>1.</w:t>
            </w:r>
          </w:p>
        </w:tc>
      </w:tr>
      <w:tr w:rsidR="00505F6E" w:rsidRPr="00EF01F2" w:rsidTr="00642A94">
        <w:tc>
          <w:tcPr>
            <w:tcW w:w="5508" w:type="dxa"/>
          </w:tcPr>
          <w:p w:rsidR="00505F6E" w:rsidRPr="00505F6E" w:rsidRDefault="00505F6E" w:rsidP="00505F6E">
            <w:pPr>
              <w:spacing w:line="360" w:lineRule="auto"/>
              <w:rPr>
                <w:rFonts w:ascii="Comic Sans MS" w:hAnsi="Comic Sans MS"/>
              </w:rPr>
            </w:pPr>
            <w:r w:rsidRPr="00505F6E">
              <w:rPr>
                <w:rFonts w:ascii="Comic Sans MS" w:hAnsi="Comic Sans MS"/>
              </w:rPr>
              <w:t xml:space="preserve">2.  </w:t>
            </w:r>
          </w:p>
        </w:tc>
        <w:tc>
          <w:tcPr>
            <w:tcW w:w="5508" w:type="dxa"/>
          </w:tcPr>
          <w:p w:rsidR="00505F6E" w:rsidRPr="00505F6E" w:rsidRDefault="00505F6E" w:rsidP="00505F6E">
            <w:pPr>
              <w:spacing w:line="360" w:lineRule="auto"/>
              <w:rPr>
                <w:rFonts w:ascii="Comic Sans MS" w:hAnsi="Comic Sans MS"/>
              </w:rPr>
            </w:pPr>
            <w:r w:rsidRPr="00505F6E">
              <w:rPr>
                <w:rFonts w:ascii="Comic Sans MS" w:hAnsi="Comic Sans MS"/>
              </w:rPr>
              <w:t>2.</w:t>
            </w:r>
          </w:p>
        </w:tc>
      </w:tr>
      <w:tr w:rsidR="00505F6E" w:rsidRPr="00EF01F2" w:rsidTr="00642A94">
        <w:tc>
          <w:tcPr>
            <w:tcW w:w="5508" w:type="dxa"/>
          </w:tcPr>
          <w:p w:rsidR="00505F6E" w:rsidRPr="00505F6E" w:rsidRDefault="00505F6E" w:rsidP="00505F6E">
            <w:pPr>
              <w:spacing w:line="360" w:lineRule="auto"/>
              <w:rPr>
                <w:rFonts w:ascii="Comic Sans MS" w:hAnsi="Comic Sans MS"/>
              </w:rPr>
            </w:pPr>
            <w:r w:rsidRPr="00505F6E">
              <w:rPr>
                <w:rFonts w:ascii="Comic Sans MS" w:hAnsi="Comic Sans MS"/>
              </w:rPr>
              <w:t>3.</w:t>
            </w:r>
          </w:p>
        </w:tc>
        <w:tc>
          <w:tcPr>
            <w:tcW w:w="5508" w:type="dxa"/>
          </w:tcPr>
          <w:p w:rsidR="00505F6E" w:rsidRPr="00505F6E" w:rsidRDefault="00505F6E" w:rsidP="00505F6E">
            <w:pPr>
              <w:spacing w:line="360" w:lineRule="auto"/>
              <w:rPr>
                <w:rFonts w:ascii="Comic Sans MS" w:hAnsi="Comic Sans MS"/>
              </w:rPr>
            </w:pPr>
            <w:r w:rsidRPr="00505F6E">
              <w:rPr>
                <w:rFonts w:ascii="Comic Sans MS" w:hAnsi="Comic Sans MS"/>
              </w:rPr>
              <w:t>3.</w:t>
            </w:r>
          </w:p>
        </w:tc>
      </w:tr>
      <w:tr w:rsidR="00505F6E" w:rsidRPr="00EF01F2" w:rsidTr="00642A94">
        <w:tc>
          <w:tcPr>
            <w:tcW w:w="5508" w:type="dxa"/>
          </w:tcPr>
          <w:p w:rsidR="00505F6E" w:rsidRPr="00505F6E" w:rsidRDefault="00505F6E" w:rsidP="00505F6E">
            <w:pPr>
              <w:spacing w:line="360" w:lineRule="auto"/>
              <w:rPr>
                <w:rFonts w:ascii="Comic Sans MS" w:hAnsi="Comic Sans MS"/>
              </w:rPr>
            </w:pPr>
            <w:r w:rsidRPr="00505F6E">
              <w:rPr>
                <w:rFonts w:ascii="Comic Sans MS" w:hAnsi="Comic Sans MS"/>
              </w:rPr>
              <w:t xml:space="preserve">4. </w:t>
            </w:r>
          </w:p>
        </w:tc>
        <w:tc>
          <w:tcPr>
            <w:tcW w:w="5508" w:type="dxa"/>
          </w:tcPr>
          <w:p w:rsidR="00505F6E" w:rsidRPr="00505F6E" w:rsidRDefault="00505F6E" w:rsidP="00505F6E">
            <w:pPr>
              <w:spacing w:line="360" w:lineRule="auto"/>
              <w:rPr>
                <w:rFonts w:ascii="Comic Sans MS" w:hAnsi="Comic Sans MS"/>
              </w:rPr>
            </w:pPr>
            <w:r w:rsidRPr="00505F6E">
              <w:rPr>
                <w:rFonts w:ascii="Comic Sans MS" w:hAnsi="Comic Sans MS"/>
              </w:rPr>
              <w:t>4.</w:t>
            </w:r>
          </w:p>
        </w:tc>
      </w:tr>
      <w:tr w:rsidR="00505F6E" w:rsidRPr="00EF01F2" w:rsidTr="00642A94">
        <w:tc>
          <w:tcPr>
            <w:tcW w:w="5508" w:type="dxa"/>
          </w:tcPr>
          <w:p w:rsidR="00505F6E" w:rsidRPr="00505F6E" w:rsidRDefault="00505F6E" w:rsidP="00505F6E">
            <w:pPr>
              <w:spacing w:line="360" w:lineRule="auto"/>
              <w:rPr>
                <w:rFonts w:ascii="Comic Sans MS" w:hAnsi="Comic Sans MS"/>
              </w:rPr>
            </w:pPr>
            <w:r w:rsidRPr="00505F6E">
              <w:rPr>
                <w:rFonts w:ascii="Comic Sans MS" w:hAnsi="Comic Sans MS"/>
              </w:rPr>
              <w:t>5.</w:t>
            </w:r>
          </w:p>
        </w:tc>
        <w:tc>
          <w:tcPr>
            <w:tcW w:w="5508" w:type="dxa"/>
          </w:tcPr>
          <w:p w:rsidR="00505F6E" w:rsidRPr="00505F6E" w:rsidRDefault="00505F6E" w:rsidP="00505F6E">
            <w:pPr>
              <w:spacing w:line="360" w:lineRule="auto"/>
              <w:rPr>
                <w:rFonts w:ascii="Comic Sans MS" w:hAnsi="Comic Sans MS"/>
              </w:rPr>
            </w:pPr>
            <w:r w:rsidRPr="00505F6E">
              <w:rPr>
                <w:rFonts w:ascii="Comic Sans MS" w:hAnsi="Comic Sans MS"/>
              </w:rPr>
              <w:t xml:space="preserve">5.  </w:t>
            </w:r>
          </w:p>
        </w:tc>
      </w:tr>
    </w:tbl>
    <w:p w:rsidR="00FB634C" w:rsidRDefault="00505F6E" w:rsidP="00FB634C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514EBB10" wp14:editId="546B4787">
                <wp:simplePos x="0" y="0"/>
                <wp:positionH relativeFrom="column">
                  <wp:posOffset>3013958</wp:posOffset>
                </wp:positionH>
                <wp:positionV relativeFrom="paragraph">
                  <wp:posOffset>1766681</wp:posOffset>
                </wp:positionV>
                <wp:extent cx="2046605" cy="990865"/>
                <wp:effectExtent l="0" t="0" r="0" b="0"/>
                <wp:wrapNone/>
                <wp:docPr id="323" name="Group 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46605" cy="990865"/>
                          <a:chOff x="4320" y="1286"/>
                          <a:chExt cx="4275" cy="2749"/>
                        </a:xfrm>
                      </wpg:grpSpPr>
                      <wps:wsp>
                        <wps:cNvPr id="324" name="AutoShape 312"/>
                        <wps:cNvSpPr>
                          <a:spLocks noChangeArrowheads="1"/>
                        </wps:cNvSpPr>
                        <wps:spPr bwMode="auto">
                          <a:xfrm>
                            <a:off x="4680" y="1800"/>
                            <a:ext cx="3285" cy="180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5" name="Line 313"/>
                        <wps:cNvCnPr>
                          <a:cxnSpLocks noChangeShapeType="1"/>
                        </wps:cNvCnPr>
                        <wps:spPr bwMode="auto">
                          <a:xfrm flipV="1">
                            <a:off x="6315" y="1800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6" name="Text Box 314"/>
                        <wps:cNvSpPr txBox="1">
                          <a:spLocks noChangeArrowheads="1"/>
                        </wps:cNvSpPr>
                        <wps:spPr bwMode="auto">
                          <a:xfrm>
                            <a:off x="6075" y="1286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634C" w:rsidRPr="001B4928" w:rsidRDefault="00FB634C" w:rsidP="00FB634C">
                              <w:pP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</w:pPr>
                              <w:r w:rsidRPr="001B4928"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7" name="Text Box 315"/>
                        <wps:cNvSpPr txBox="1">
                          <a:spLocks noChangeArrowheads="1"/>
                        </wps:cNvSpPr>
                        <wps:spPr bwMode="auto">
                          <a:xfrm>
                            <a:off x="4320" y="330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634C" w:rsidRPr="001B4928" w:rsidRDefault="00FB634C" w:rsidP="00FB634C">
                              <w:pP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</w:pPr>
                              <w:r w:rsidRPr="001B4928"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8" name="Text Box 316"/>
                        <wps:cNvSpPr txBox="1">
                          <a:spLocks noChangeArrowheads="1"/>
                        </wps:cNvSpPr>
                        <wps:spPr bwMode="auto">
                          <a:xfrm>
                            <a:off x="6120" y="3495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634C" w:rsidRPr="001B4928" w:rsidRDefault="00FB634C" w:rsidP="00FB634C">
                              <w:pP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</w:pPr>
                              <w:r w:rsidRPr="001B4928"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9" name="Text Box 317"/>
                        <wps:cNvSpPr txBox="1">
                          <a:spLocks noChangeArrowheads="1"/>
                        </wps:cNvSpPr>
                        <wps:spPr bwMode="auto">
                          <a:xfrm>
                            <a:off x="7875" y="330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634C" w:rsidRPr="001B4928" w:rsidRDefault="00FB634C" w:rsidP="00FB634C">
                              <w:pPr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</w:pPr>
                              <w:r w:rsidRPr="001B4928">
                                <w:rPr>
                                  <w:rFonts w:ascii="Comic Sans MS" w:hAnsi="Comic Sans MS"/>
                                  <w:sz w:val="16"/>
                                  <w:szCs w:val="1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14EBB10" id="Group 323" o:spid="_x0000_s1277" style="position:absolute;margin-left:237.3pt;margin-top:139.1pt;width:161.15pt;height:78pt;z-index:251688960" coordorigin="4320,1286" coordsize="4275,27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">
                <v:shape id="AutoShape 312" o:spid="_x0000_s1278" type="#_x0000_t5" style="position:absolute;left:4680;top:1800;width:3285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LNoMQA&#10;AADcAAAADwAAAGRycy9kb3ducmV2LnhtbESPQYvCMBSE7wv+h/AEL6KprqhUo8jConhZtCJ4ezTP&#10;trR5KU2q9d9vhIU9DjPzDbPedqYSD2pcYVnBZByBIE6tLjhTcEm+R0sQziNrrCyTghc52G56H2uM&#10;tX3yiR5nn4kAYRejgtz7OpbSpTkZdGNbEwfvbhuDPsgmk7rBZ4CbSk6jaC4NFhwWcqzpK6e0PLdG&#10;AZa369HoH9kmWRHtb+1wkZSk1KDf7VYgPHX+P/zXPmgFn9MZvM+EIy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wCzaDEAAAA3AAAAA8AAAAAAAAAAAAAAAAAmAIAAGRycy9k&#10;b3ducmV2LnhtbFBLBQYAAAAABAAEAPUAAACJAwAAAAA=&#10;"/>
                <v:line id="Line 313" o:spid="_x0000_s1279" style="position:absolute;flip:y;visibility:visible;mso-wrap-style:square" from="6315,1800" to="6315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sQuMcAAADcAAAADwAAAGRycy9kb3ducmV2LnhtbESPT0vDQBTE74LfYXmCF2k31j/UmE0p&#10;guChl1ZJ6O2ZfWZDsm/j7trGb+8WCh6HmfkNU6wmO4gD+dA5VnA7z0AQN0533Cr4eH+dLUGEiKxx&#10;cEwKfinAqry8KDDX7shbOuxiKxKEQ44KTIxjLmVoDFkMczcSJ+/LeYsxSd9K7fGY4HaQiyx7lBY7&#10;TgsGR3ox1PS7H6tALjc33379ed9XfV0/maqpxv1Gqeuraf0MItIU/8Pn9ptWcLd4gNOZdARk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52xC4xwAAANwAAAAPAAAAAAAA&#10;AAAAAAAAAKECAABkcnMvZG93bnJldi54bWxQSwUGAAAAAAQABAD5AAAAlQMAAAAA&#10;"/>
                <v:shape id="Text Box 314" o:spid="_x0000_s1280" type="#_x0000_t202" style="position:absolute;left:6075;top:1286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QQjs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PhbTyD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oQQjsMAAADcAAAADwAAAAAAAAAAAAAAAACYAgAAZHJzL2Rv&#10;d25yZXYueG1sUEsFBgAAAAAEAAQA9QAAAIgDAAAAAA==&#10;" filled="f" stroked="f">
                  <v:textbox>
                    <w:txbxContent>
                      <w:p w:rsidR="00FB634C" w:rsidRPr="001B4928" w:rsidRDefault="00FB634C" w:rsidP="00FB634C">
                        <w:pP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</w:pPr>
                        <w:r w:rsidRPr="001B4928">
                          <w:rPr>
                            <w:rFonts w:ascii="Comic Sans MS" w:hAnsi="Comic Sans MS"/>
                            <w:sz w:val="16"/>
                            <w:szCs w:val="16"/>
                          </w:rPr>
                          <w:t>M</w:t>
                        </w:r>
                      </w:p>
                    </w:txbxContent>
                  </v:textbox>
                </v:shape>
                <v:shape id="Text Box 315" o:spid="_x0000_s1281" type="#_x0000_t202" style="position:absolute;left:4320;top:33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i1Fc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8DxZ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ItRXEAAAA3AAAAA8AAAAAAAAAAAAAAAAAmAIAAGRycy9k&#10;b3ducmV2LnhtbFBLBQYAAAAABAAEAPUAAACJAwAAAAA=&#10;" filled="f" stroked="f">
                  <v:textbox>
                    <w:txbxContent>
                      <w:p w:rsidR="00FB634C" w:rsidRPr="001B4928" w:rsidRDefault="00FB634C" w:rsidP="00FB634C">
                        <w:pP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</w:pPr>
                        <w:r w:rsidRPr="001B4928">
                          <w:rPr>
                            <w:rFonts w:ascii="Comic Sans MS" w:hAnsi="Comic Sans MS"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shape>
                <v:shape id="Text Box 316" o:spid="_x0000_s1282" type="#_x0000_t202" style="position:absolute;left:6120;top:349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chZ8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+L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FchZ8AAAADcAAAADwAAAAAAAAAAAAAAAACYAgAAZHJzL2Rvd25y&#10;ZXYueG1sUEsFBgAAAAAEAAQA9QAAAIUDAAAAAA==&#10;" filled="f" stroked="f">
                  <v:textbox>
                    <w:txbxContent>
                      <w:p w:rsidR="00FB634C" w:rsidRPr="001B4928" w:rsidRDefault="00FB634C" w:rsidP="00FB634C">
                        <w:pP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</w:pPr>
                        <w:r w:rsidRPr="001B4928">
                          <w:rPr>
                            <w:rFonts w:ascii="Comic Sans MS" w:hAnsi="Comic Sans MS"/>
                            <w:sz w:val="16"/>
                            <w:szCs w:val="16"/>
                          </w:rPr>
                          <w:t>T</w:t>
                        </w:r>
                      </w:p>
                    </w:txbxContent>
                  </v:textbox>
                </v:shape>
                <v:shape id="Text Box 317" o:spid="_x0000_s1283" type="#_x0000_t202" style="position:absolute;left:7875;top:33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uE/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jIYz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bhPzEAAAA3AAAAA8AAAAAAAAAAAAAAAAAmAIAAGRycy9k&#10;b3ducmV2LnhtbFBLBQYAAAAABAAEAPUAAACJAwAAAAA=&#10;" filled="f" stroked="f">
                  <v:textbox>
                    <w:txbxContent>
                      <w:p w:rsidR="00FB634C" w:rsidRPr="001B4928" w:rsidRDefault="00FB634C" w:rsidP="00FB634C">
                        <w:pPr>
                          <w:rPr>
                            <w:rFonts w:ascii="Comic Sans MS" w:hAnsi="Comic Sans MS"/>
                            <w:sz w:val="16"/>
                            <w:szCs w:val="16"/>
                          </w:rPr>
                        </w:pPr>
                        <w:r w:rsidRPr="001B4928">
                          <w:rPr>
                            <w:rFonts w:ascii="Comic Sans MS" w:hAnsi="Comic Sans MS"/>
                            <w:sz w:val="16"/>
                            <w:szCs w:val="16"/>
                          </w:rPr>
                          <w:t>H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B634C" w:rsidRDefault="00505F6E" w:rsidP="00FB634C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33</w:t>
      </w:r>
      <w:r w:rsidR="00FB634C">
        <w:rPr>
          <w:rFonts w:ascii="Comic Sans MS" w:hAnsi="Comic Sans MS"/>
        </w:rPr>
        <w:t>.  Given</w:t>
      </w:r>
      <w:proofErr w:type="gramStart"/>
      <w:r w:rsidR="00FB634C">
        <w:rPr>
          <w:rFonts w:ascii="Comic Sans MS" w:hAnsi="Comic Sans MS"/>
        </w:rPr>
        <w:t xml:space="preserve">:  </w:t>
      </w:r>
      <w:proofErr w:type="gramEnd"/>
      <w:r w:rsidR="00FB634C" w:rsidRPr="00FB634C">
        <w:rPr>
          <w:rFonts w:ascii="Comic Sans MS" w:hAnsi="Comic Sans MS"/>
          <w:position w:val="-6"/>
        </w:rPr>
        <w:object w:dxaOrig="1040" w:dyaOrig="340">
          <v:shape id="_x0000_i1058" type="#_x0000_t75" style="width:51.95pt;height:16.9pt" o:ole="">
            <v:imagedata r:id="rId21" o:title=""/>
          </v:shape>
          <o:OLEObject Type="Embed" ProgID="Equation.DSMT4" ShapeID="_x0000_i1058" DrawAspect="Content" ObjectID="_1509281028" r:id="rId22"/>
        </w:object>
      </w:r>
      <w:r w:rsidR="00FB634C">
        <w:rPr>
          <w:rFonts w:ascii="Comic Sans MS" w:hAnsi="Comic Sans MS"/>
        </w:rPr>
        <w:t xml:space="preserve">, </w:t>
      </w:r>
      <w:r w:rsidR="00FB634C" w:rsidRPr="00FB634C">
        <w:rPr>
          <w:rFonts w:ascii="Comic Sans MS" w:hAnsi="Comic Sans MS"/>
          <w:position w:val="-6"/>
        </w:rPr>
        <w:object w:dxaOrig="980" w:dyaOrig="340">
          <v:shape id="_x0000_i1060" type="#_x0000_t75" style="width:48.85pt;height:16.9pt" o:ole="">
            <v:imagedata r:id="rId23" o:title=""/>
          </v:shape>
          <o:OLEObject Type="Embed" ProgID="Equation.DSMT4" ShapeID="_x0000_i1060" DrawAspect="Content" ObjectID="_1509281029" r:id="rId24"/>
        </w:object>
      </w:r>
    </w:p>
    <w:tbl>
      <w:tblPr>
        <w:tblpPr w:leftFromText="180" w:rightFromText="180" w:vertAnchor="text" w:horzAnchor="margin" w:tblpY="93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400"/>
        <w:gridCol w:w="5390"/>
      </w:tblGrid>
      <w:tr w:rsidR="00FB634C" w:rsidTr="00FB634C">
        <w:tc>
          <w:tcPr>
            <w:tcW w:w="5400" w:type="dxa"/>
          </w:tcPr>
          <w:p w:rsidR="00FB634C" w:rsidRDefault="00FB634C" w:rsidP="00FB634C">
            <w:pPr>
              <w:spacing w:after="0"/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Statements</w:t>
            </w:r>
          </w:p>
        </w:tc>
        <w:tc>
          <w:tcPr>
            <w:tcW w:w="5390" w:type="dxa"/>
          </w:tcPr>
          <w:p w:rsidR="00FB634C" w:rsidRDefault="00FB634C" w:rsidP="00FB634C">
            <w:pPr>
              <w:spacing w:after="0"/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Reasons</w:t>
            </w:r>
          </w:p>
        </w:tc>
      </w:tr>
      <w:tr w:rsidR="00FB634C" w:rsidTr="00FB634C">
        <w:tc>
          <w:tcPr>
            <w:tcW w:w="5400" w:type="dxa"/>
          </w:tcPr>
          <w:p w:rsidR="00FB634C" w:rsidRDefault="00FB634C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.</w:t>
            </w:r>
          </w:p>
        </w:tc>
        <w:tc>
          <w:tcPr>
            <w:tcW w:w="5390" w:type="dxa"/>
          </w:tcPr>
          <w:p w:rsidR="00FB634C" w:rsidRDefault="00FB634C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.</w:t>
            </w:r>
          </w:p>
        </w:tc>
      </w:tr>
      <w:tr w:rsidR="00FB634C" w:rsidTr="00FB634C">
        <w:tc>
          <w:tcPr>
            <w:tcW w:w="5400" w:type="dxa"/>
          </w:tcPr>
          <w:p w:rsidR="00FB634C" w:rsidRDefault="00FB634C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2.</w:t>
            </w:r>
          </w:p>
        </w:tc>
        <w:tc>
          <w:tcPr>
            <w:tcW w:w="5390" w:type="dxa"/>
          </w:tcPr>
          <w:p w:rsidR="00FB634C" w:rsidRDefault="00505F6E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2</w:t>
            </w:r>
            <w:r w:rsidR="00FB634C">
              <w:rPr>
                <w:rFonts w:ascii="Comic Sans MS" w:hAnsi="Comic Sans MS"/>
              </w:rPr>
              <w:t>.</w:t>
            </w:r>
          </w:p>
        </w:tc>
      </w:tr>
      <w:tr w:rsidR="00FB634C" w:rsidTr="00FB634C">
        <w:tc>
          <w:tcPr>
            <w:tcW w:w="5400" w:type="dxa"/>
          </w:tcPr>
          <w:p w:rsidR="00FB634C" w:rsidRDefault="00FB634C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3.</w:t>
            </w:r>
          </w:p>
        </w:tc>
        <w:tc>
          <w:tcPr>
            <w:tcW w:w="5390" w:type="dxa"/>
          </w:tcPr>
          <w:p w:rsidR="00FB634C" w:rsidRDefault="00FB634C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3.</w:t>
            </w:r>
          </w:p>
        </w:tc>
      </w:tr>
      <w:tr w:rsidR="00FB634C" w:rsidTr="00FB634C">
        <w:tc>
          <w:tcPr>
            <w:tcW w:w="5400" w:type="dxa"/>
          </w:tcPr>
          <w:p w:rsidR="00FB634C" w:rsidRDefault="00FB634C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4.</w:t>
            </w:r>
          </w:p>
        </w:tc>
        <w:tc>
          <w:tcPr>
            <w:tcW w:w="5390" w:type="dxa"/>
          </w:tcPr>
          <w:p w:rsidR="00FB634C" w:rsidRDefault="00FB634C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4.</w:t>
            </w:r>
          </w:p>
        </w:tc>
      </w:tr>
      <w:tr w:rsidR="00FB634C" w:rsidTr="00FB634C">
        <w:tc>
          <w:tcPr>
            <w:tcW w:w="5400" w:type="dxa"/>
          </w:tcPr>
          <w:p w:rsidR="00FB634C" w:rsidRDefault="00FB634C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5.</w:t>
            </w:r>
          </w:p>
        </w:tc>
        <w:tc>
          <w:tcPr>
            <w:tcW w:w="5390" w:type="dxa"/>
          </w:tcPr>
          <w:p w:rsidR="00FB634C" w:rsidRDefault="00FB634C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5.</w:t>
            </w:r>
          </w:p>
        </w:tc>
      </w:tr>
      <w:tr w:rsidR="00FB634C" w:rsidTr="00FB634C">
        <w:tc>
          <w:tcPr>
            <w:tcW w:w="5400" w:type="dxa"/>
          </w:tcPr>
          <w:p w:rsidR="00FB634C" w:rsidRDefault="00FB634C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6.</w:t>
            </w:r>
          </w:p>
        </w:tc>
        <w:tc>
          <w:tcPr>
            <w:tcW w:w="5390" w:type="dxa"/>
          </w:tcPr>
          <w:p w:rsidR="00FB634C" w:rsidRDefault="00FB634C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6.</w:t>
            </w:r>
          </w:p>
        </w:tc>
      </w:tr>
      <w:tr w:rsidR="00FB634C" w:rsidTr="00FB634C">
        <w:tc>
          <w:tcPr>
            <w:tcW w:w="5400" w:type="dxa"/>
          </w:tcPr>
          <w:p w:rsidR="00FB634C" w:rsidRDefault="00FB634C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7.</w:t>
            </w:r>
          </w:p>
        </w:tc>
        <w:tc>
          <w:tcPr>
            <w:tcW w:w="5390" w:type="dxa"/>
          </w:tcPr>
          <w:p w:rsidR="00FB634C" w:rsidRDefault="00FB634C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7.</w:t>
            </w:r>
          </w:p>
        </w:tc>
      </w:tr>
    </w:tbl>
    <w:p w:rsidR="00FB634C" w:rsidRDefault="009037DB" w:rsidP="00FB634C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  </w:t>
      </w:r>
      <w:r>
        <w:rPr>
          <w:rFonts w:ascii="Comic Sans MS" w:hAnsi="Comic Sans MS"/>
        </w:rPr>
        <w:t xml:space="preserve">  Prove: </w:t>
      </w:r>
      <w:r>
        <w:rPr>
          <w:rFonts w:ascii="Comic Sans MS" w:hAnsi="Comic Sans MS"/>
        </w:rPr>
        <w:sym w:font="Symbol" w:char="F0D0"/>
      </w:r>
      <w:r>
        <w:rPr>
          <w:rFonts w:ascii="Comic Sans MS" w:hAnsi="Comic Sans MS"/>
        </w:rPr>
        <w:t xml:space="preserve">A </w:t>
      </w:r>
      <w:r>
        <w:rPr>
          <w:rFonts w:ascii="Comic Sans MS" w:hAnsi="Comic Sans MS"/>
        </w:rPr>
        <w:sym w:font="Symbol" w:char="F040"/>
      </w:r>
      <w:r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sym w:font="Symbol" w:char="F0D0"/>
      </w:r>
      <w:r>
        <w:rPr>
          <w:rFonts w:ascii="Comic Sans MS" w:hAnsi="Comic Sans MS"/>
        </w:rPr>
        <w:t>H</w:t>
      </w:r>
    </w:p>
    <w:p w:rsidR="00FB634C" w:rsidRDefault="00FB634C" w:rsidP="00FB634C">
      <w:pPr>
        <w:spacing w:after="0"/>
        <w:rPr>
          <w:rFonts w:ascii="Comic Sans MS" w:hAnsi="Comic Sans MS"/>
        </w:rPr>
      </w:pPr>
    </w:p>
    <w:p w:rsidR="00FB634C" w:rsidRDefault="00505F6E" w:rsidP="00FB634C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509FA672" wp14:editId="17C151C9">
                <wp:simplePos x="0" y="0"/>
                <wp:positionH relativeFrom="column">
                  <wp:posOffset>3060424</wp:posOffset>
                </wp:positionH>
                <wp:positionV relativeFrom="paragraph">
                  <wp:posOffset>2390360</wp:posOffset>
                </wp:positionV>
                <wp:extent cx="2266950" cy="962025"/>
                <wp:effectExtent l="0" t="0" r="0" b="0"/>
                <wp:wrapNone/>
                <wp:docPr id="316" name="Group 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6950" cy="962025"/>
                          <a:chOff x="5790" y="540"/>
                          <a:chExt cx="3570" cy="1515"/>
                        </a:xfrm>
                      </wpg:grpSpPr>
                      <wps:wsp>
                        <wps:cNvPr id="317" name="AutoShape 305"/>
                        <wps:cNvSpPr>
                          <a:spLocks noChangeArrowheads="1"/>
                        </wps:cNvSpPr>
                        <wps:spPr bwMode="auto">
                          <a:xfrm flipH="1">
                            <a:off x="6120" y="720"/>
                            <a:ext cx="2813" cy="1080"/>
                          </a:xfrm>
                          <a:prstGeom prst="parallelogram">
                            <a:avLst>
                              <a:gd name="adj" fmla="val 65116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8" name="Line 306"/>
                        <wps:cNvCnPr>
                          <a:cxnSpLocks noChangeShapeType="1"/>
                        </wps:cNvCnPr>
                        <wps:spPr bwMode="auto">
                          <a:xfrm flipV="1">
                            <a:off x="6810" y="720"/>
                            <a:ext cx="144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9" name="Text Box 307"/>
                        <wps:cNvSpPr txBox="1">
                          <a:spLocks noChangeArrowheads="1"/>
                        </wps:cNvSpPr>
                        <wps:spPr bwMode="auto">
                          <a:xfrm>
                            <a:off x="8820" y="147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634C" w:rsidRDefault="00FB634C" w:rsidP="00FB634C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0" name="Text Box 308"/>
                        <wps:cNvSpPr txBox="1">
                          <a:spLocks noChangeArrowheads="1"/>
                        </wps:cNvSpPr>
                        <wps:spPr bwMode="auto">
                          <a:xfrm>
                            <a:off x="8250" y="54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634C" w:rsidRDefault="00FB634C" w:rsidP="00FB634C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1" name="Text Box 309"/>
                        <wps:cNvSpPr txBox="1">
                          <a:spLocks noChangeArrowheads="1"/>
                        </wps:cNvSpPr>
                        <wps:spPr bwMode="auto">
                          <a:xfrm>
                            <a:off x="5790" y="57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634C" w:rsidRDefault="00FB634C" w:rsidP="00FB634C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2" name="Text Box 310"/>
                        <wps:cNvSpPr txBox="1">
                          <a:spLocks noChangeArrowheads="1"/>
                        </wps:cNvSpPr>
                        <wps:spPr bwMode="auto">
                          <a:xfrm>
                            <a:off x="6390" y="151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B634C" w:rsidRDefault="00FB634C" w:rsidP="00FB634C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9FA672" id="Group 316" o:spid="_x0000_s1284" style="position:absolute;margin-left:241pt;margin-top:188.2pt;width:178.5pt;height:75.75pt;z-index:251687936" coordorigin="5790,540" coordsize="3570,15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"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305" o:spid="_x0000_s1285" type="#_x0000_t7" style="position:absolute;left:6120;top:720;width:2813;height:108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y0VcQA&#10;AADcAAAADwAAAGRycy9kb3ducmV2LnhtbESPT2sCMRTE7wW/Q3iFXkSzW0XL1ihqKXiq+Kf3x+a5&#10;WUxelk3qbr+9EQo9DjPzG2ax6p0VN2pD7VlBPs5AEJde11wpOJ8+R28gQkTWaD2Tgl8KsFoOnhZY&#10;aN/xgW7HWIkE4VCgAhNjU0gZSkMOw9g3xMm7+NZhTLKtpG6xS3Bn5WuWzaTDmtOCwYa2hsrr8ccp&#10;2But7ab7zqZf19x+DLcb7C4HpV6e+/U7iEh9/A//tXdawSSfw+NMOgJy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8tFXEAAAA3AAAAA8AAAAAAAAAAAAAAAAAmAIAAGRycy9k&#10;b3ducmV2LnhtbFBLBQYAAAAABAAEAPUAAACJAwAAAAA=&#10;"/>
                <v:line id="Line 306" o:spid="_x0000_s1286" style="position:absolute;flip:y;visibility:visible;mso-wrap-style:square" from="6810,720" to="825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Z1m8QAAADcAAAADwAAAGRycy9kb3ducmV2LnhtbERPy2oCMRTdC/2HcAvdFM3YFtGpUaRQ&#10;6MKND0bcXSe3k2EmN9Mk1fHvzUJweTjv+bK3rTiTD7VjBeNRBoK4dLrmSsF+9z2cgggRWWPrmBRc&#10;KcBy8TSYY67dhTd03sZKpBAOOSowMXa5lKE0ZDGMXEecuF/nLcYEfSW1x0sKt618y7KJtFhzajDY&#10;0Zehstn+WwVyun7986vTR1M0h8PMFGXRHddKvTz3q08Qkfr4EN/dP1rB+zitTWfSEZ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tnWbxAAAANwAAAAPAAAAAAAAAAAA&#10;AAAAAKECAABkcnMvZG93bnJldi54bWxQSwUGAAAAAAQABAD5AAAAkgMAAAAA&#10;"/>
                <v:shape id="Text Box 307" o:spid="_x0000_s1287" type="#_x0000_t202" style="position:absolute;left:8820;top:147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dOQcUA&#10;AADcAAAADwAAAGRycy9kb3ducmV2LnhtbESPT2sCMRTE74LfITzBmyZqLbrdKNJS6KnSVQu9PTZv&#10;/9DNy7JJ3e23bwqCx2FmfsOk+8E24kqdrx1rWMwVCOLcmZpLDefT62wDwgdkg41j0vBLHva78SjF&#10;xLieP+iahVJECPsENVQhtImUPq/Iop+7ljh6hesshii7UpoO+wi3jVwq9Sgt1hwXKmzpuaL8O/ux&#10;Gi7vxdfngzqWL3bd9m5Qku1Waj2dDIcnEIGGcA/f2m9Gw2qxhf8z8QjI3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d05BxQAAANwAAAAPAAAAAAAAAAAAAAAAAJgCAABkcnMv&#10;ZG93bnJldi54bWxQSwUGAAAAAAQABAD1AAAAigMAAAAA&#10;" filled="f" stroked="f">
                  <v:textbox>
                    <w:txbxContent>
                      <w:p w:rsidR="00FB634C" w:rsidRDefault="00FB634C" w:rsidP="00FB634C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T</w:t>
                        </w:r>
                      </w:p>
                    </w:txbxContent>
                  </v:textbox>
                </v:shape>
                <v:shape id="Text Box 308" o:spid="_x0000_s1288" type="#_x0000_t202" style="position:absolute;left:8250;top:5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EtY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+L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iEtYcAAAADcAAAADwAAAAAAAAAAAAAAAACYAgAAZHJzL2Rvd25y&#10;ZXYueG1sUEsFBgAAAAAEAAQA9QAAAIUDAAAAAA==&#10;" filled="f" stroked="f">
                  <v:textbox>
                    <w:txbxContent>
                      <w:p w:rsidR="00FB634C" w:rsidRDefault="00FB634C" w:rsidP="00FB634C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S</w:t>
                        </w:r>
                      </w:p>
                    </w:txbxContent>
                  </v:textbox>
                </v:shape>
                <v:shape id="Text Box 309" o:spid="_x0000_s1289" type="#_x0000_t202" style="position:absolute;left:5790;top:57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2I+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+m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tiPrEAAAA3AAAAA8AAAAAAAAAAAAAAAAAmAIAAGRycy9k&#10;b3ducmV2LnhtbFBLBQYAAAAABAAEAPUAAACJAwAAAAA=&#10;" filled="f" stroked="f">
                  <v:textbox>
                    <w:txbxContent>
                      <w:p w:rsidR="00FB634C" w:rsidRDefault="00FB634C" w:rsidP="00FB634C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R</w:t>
                        </w:r>
                      </w:p>
                    </w:txbxContent>
                  </v:textbox>
                </v:shape>
                <v:shape id="Text Box 310" o:spid="_x0000_s1290" type="#_x0000_t202" style="position:absolute;left:6390;top:151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8Wj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Jg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vxaNxQAAANwAAAAPAAAAAAAAAAAAAAAAAJgCAABkcnMv&#10;ZG93bnJldi54bWxQSwUGAAAAAAQABAD1AAAAigMAAAAA&#10;" filled="f" stroked="f">
                  <v:textbox>
                    <w:txbxContent>
                      <w:p w:rsidR="00FB634C" w:rsidRDefault="00FB634C" w:rsidP="00FB634C">
                        <w:pPr>
                          <w:rPr>
                            <w:rFonts w:ascii="Comic Sans MS" w:hAnsi="Comic Sans MS"/>
                          </w:rPr>
                        </w:pPr>
                        <w:r>
                          <w:rPr>
                            <w:rFonts w:ascii="Comic Sans MS" w:hAnsi="Comic Sans MS"/>
                          </w:rPr>
                          <w:t>V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Comic Sans MS" w:hAnsi="Comic Sans MS"/>
        </w:rPr>
        <w:t>34</w:t>
      </w:r>
      <w:r w:rsidR="00FB634C">
        <w:rPr>
          <w:rFonts w:ascii="Comic Sans MS" w:hAnsi="Comic Sans MS"/>
        </w:rPr>
        <w:t xml:space="preserve">.  Given: </w:t>
      </w:r>
      <w:r w:rsidR="00FB634C">
        <w:rPr>
          <w:rFonts w:ascii="Comic Sans MS" w:hAnsi="Comic Sans MS"/>
        </w:rPr>
        <w:sym w:font="Symbol" w:char="F0D0"/>
      </w:r>
      <w:r w:rsidR="00FB634C">
        <w:rPr>
          <w:rFonts w:ascii="Comic Sans MS" w:hAnsi="Comic Sans MS"/>
        </w:rPr>
        <w:t>R</w:t>
      </w:r>
      <w:r w:rsidR="00FB634C">
        <w:rPr>
          <w:rFonts w:ascii="Comic Sans MS" w:hAnsi="Comic Sans MS"/>
        </w:rPr>
        <w:t xml:space="preserve"> </w:t>
      </w:r>
      <w:r w:rsidR="00FB634C">
        <w:rPr>
          <w:rFonts w:ascii="Comic Sans MS" w:hAnsi="Comic Sans MS"/>
        </w:rPr>
        <w:sym w:font="Symbol" w:char="F040"/>
      </w:r>
      <w:r w:rsidR="00FB634C">
        <w:rPr>
          <w:rFonts w:ascii="Comic Sans MS" w:hAnsi="Comic Sans MS"/>
        </w:rPr>
        <w:t xml:space="preserve"> </w:t>
      </w:r>
      <w:r w:rsidR="00FB634C">
        <w:rPr>
          <w:rFonts w:ascii="Comic Sans MS" w:hAnsi="Comic Sans MS"/>
        </w:rPr>
        <w:sym w:font="Symbol" w:char="F0D0"/>
      </w:r>
      <w:r w:rsidR="00FB634C">
        <w:rPr>
          <w:rFonts w:ascii="Comic Sans MS" w:hAnsi="Comic Sans MS"/>
        </w:rPr>
        <w:t xml:space="preserve">T, </w:t>
      </w:r>
      <w:r w:rsidR="00FB634C" w:rsidRPr="00FB634C">
        <w:rPr>
          <w:rFonts w:ascii="Comic Sans MS" w:hAnsi="Comic Sans MS"/>
          <w:position w:val="-10"/>
        </w:rPr>
        <w:object w:dxaOrig="840" w:dyaOrig="380">
          <v:shape id="_x0000_i1044" type="#_x0000_t75" style="width:41.95pt;height:18.8pt" o:ole="">
            <v:imagedata r:id="rId25" o:title=""/>
          </v:shape>
          <o:OLEObject Type="Embed" ProgID="Equation.DSMT4" ShapeID="_x0000_i1044" DrawAspect="Content" ObjectID="_1509281030" r:id="rId26"/>
        </w:object>
      </w:r>
      <w:r w:rsidR="00FB634C">
        <w:rPr>
          <w:rFonts w:ascii="Comic Sans MS" w:hAnsi="Comic Sans MS"/>
        </w:rPr>
        <w:t xml:space="preserve"> </w:t>
      </w:r>
    </w:p>
    <w:p w:rsidR="00FB634C" w:rsidRDefault="00FB634C" w:rsidP="00FB634C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 xml:space="preserve">     Prove:  </w:t>
      </w:r>
      <w:r w:rsidRPr="007D4F35">
        <w:rPr>
          <w:rFonts w:ascii="Comic Sans MS" w:hAnsi="Comic Sans MS"/>
          <w:position w:val="-6"/>
        </w:rPr>
        <w:object w:dxaOrig="940" w:dyaOrig="340">
          <v:shape id="_x0000_i1036" type="#_x0000_t75" style="width:46.95pt;height:16.9pt" o:ole="">
            <v:imagedata r:id="rId27" o:title=""/>
          </v:shape>
          <o:OLEObject Type="Embed" ProgID="Equation.DSMT4" ShapeID="_x0000_i1036" DrawAspect="Content" ObjectID="_1509281031" r:id="rId28"/>
        </w:object>
      </w:r>
    </w:p>
    <w:p w:rsidR="00FB634C" w:rsidRDefault="00FB634C" w:rsidP="00FB634C">
      <w:pPr>
        <w:spacing w:after="0"/>
        <w:rPr>
          <w:rFonts w:ascii="Comic Sans MS" w:hAnsi="Comic Sans MS"/>
        </w:rPr>
      </w:pPr>
    </w:p>
    <w:p w:rsidR="00FB634C" w:rsidRDefault="00FB634C" w:rsidP="00FB634C">
      <w:pPr>
        <w:spacing w:after="0"/>
        <w:rPr>
          <w:rFonts w:ascii="Comic Sans MS" w:hAnsi="Comic Sans M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400"/>
        <w:gridCol w:w="5390"/>
      </w:tblGrid>
      <w:tr w:rsidR="00FB634C" w:rsidTr="00642A94">
        <w:tblPrEx>
          <w:tblCellMar>
            <w:top w:w="0" w:type="dxa"/>
            <w:bottom w:w="0" w:type="dxa"/>
          </w:tblCellMar>
        </w:tblPrEx>
        <w:tc>
          <w:tcPr>
            <w:tcW w:w="5508" w:type="dxa"/>
          </w:tcPr>
          <w:p w:rsidR="00FB634C" w:rsidRDefault="00FB634C" w:rsidP="00FB634C">
            <w:pPr>
              <w:spacing w:after="0"/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Statements</w:t>
            </w:r>
          </w:p>
        </w:tc>
        <w:tc>
          <w:tcPr>
            <w:tcW w:w="5508" w:type="dxa"/>
          </w:tcPr>
          <w:p w:rsidR="00FB634C" w:rsidRDefault="00FB634C" w:rsidP="00FB634C">
            <w:pPr>
              <w:spacing w:after="0"/>
              <w:jc w:val="center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Reasons</w:t>
            </w:r>
          </w:p>
        </w:tc>
      </w:tr>
      <w:tr w:rsidR="00FB634C" w:rsidTr="00642A94">
        <w:tblPrEx>
          <w:tblCellMar>
            <w:top w:w="0" w:type="dxa"/>
            <w:bottom w:w="0" w:type="dxa"/>
          </w:tblCellMar>
        </w:tblPrEx>
        <w:tc>
          <w:tcPr>
            <w:tcW w:w="5508" w:type="dxa"/>
          </w:tcPr>
          <w:p w:rsidR="00FB634C" w:rsidRDefault="00FB634C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.</w:t>
            </w:r>
          </w:p>
        </w:tc>
        <w:tc>
          <w:tcPr>
            <w:tcW w:w="5508" w:type="dxa"/>
          </w:tcPr>
          <w:p w:rsidR="00FB634C" w:rsidRDefault="00FB634C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.</w:t>
            </w:r>
          </w:p>
        </w:tc>
      </w:tr>
      <w:tr w:rsidR="00FB634C" w:rsidTr="00642A94">
        <w:tblPrEx>
          <w:tblCellMar>
            <w:top w:w="0" w:type="dxa"/>
            <w:bottom w:w="0" w:type="dxa"/>
          </w:tblCellMar>
        </w:tblPrEx>
        <w:tc>
          <w:tcPr>
            <w:tcW w:w="5508" w:type="dxa"/>
          </w:tcPr>
          <w:p w:rsidR="00FB634C" w:rsidRDefault="00FB634C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2.</w:t>
            </w:r>
          </w:p>
        </w:tc>
        <w:tc>
          <w:tcPr>
            <w:tcW w:w="5508" w:type="dxa"/>
          </w:tcPr>
          <w:p w:rsidR="00FB634C" w:rsidRDefault="00FB634C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2.</w:t>
            </w:r>
          </w:p>
        </w:tc>
      </w:tr>
      <w:tr w:rsidR="00FB634C" w:rsidTr="00642A94">
        <w:tblPrEx>
          <w:tblCellMar>
            <w:top w:w="0" w:type="dxa"/>
            <w:bottom w:w="0" w:type="dxa"/>
          </w:tblCellMar>
        </w:tblPrEx>
        <w:tc>
          <w:tcPr>
            <w:tcW w:w="5508" w:type="dxa"/>
          </w:tcPr>
          <w:p w:rsidR="00FB634C" w:rsidRDefault="00FB634C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3.</w:t>
            </w:r>
          </w:p>
        </w:tc>
        <w:tc>
          <w:tcPr>
            <w:tcW w:w="5508" w:type="dxa"/>
          </w:tcPr>
          <w:p w:rsidR="00FB634C" w:rsidRDefault="00FB634C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3.</w:t>
            </w:r>
          </w:p>
        </w:tc>
      </w:tr>
      <w:tr w:rsidR="00FB634C" w:rsidTr="00642A94">
        <w:tblPrEx>
          <w:tblCellMar>
            <w:top w:w="0" w:type="dxa"/>
            <w:bottom w:w="0" w:type="dxa"/>
          </w:tblCellMar>
        </w:tblPrEx>
        <w:tc>
          <w:tcPr>
            <w:tcW w:w="5508" w:type="dxa"/>
          </w:tcPr>
          <w:p w:rsidR="00FB634C" w:rsidRDefault="00FB634C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4.</w:t>
            </w:r>
          </w:p>
        </w:tc>
        <w:tc>
          <w:tcPr>
            <w:tcW w:w="5508" w:type="dxa"/>
          </w:tcPr>
          <w:p w:rsidR="00FB634C" w:rsidRDefault="00FB634C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4.</w:t>
            </w:r>
          </w:p>
        </w:tc>
      </w:tr>
      <w:tr w:rsidR="00FB634C" w:rsidTr="00642A94">
        <w:tblPrEx>
          <w:tblCellMar>
            <w:top w:w="0" w:type="dxa"/>
            <w:bottom w:w="0" w:type="dxa"/>
          </w:tblCellMar>
        </w:tblPrEx>
        <w:trPr>
          <w:cantSplit/>
          <w:trHeight w:val="308"/>
        </w:trPr>
        <w:tc>
          <w:tcPr>
            <w:tcW w:w="5508" w:type="dxa"/>
          </w:tcPr>
          <w:p w:rsidR="00FB634C" w:rsidRDefault="00FB634C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5.</w:t>
            </w:r>
          </w:p>
        </w:tc>
        <w:tc>
          <w:tcPr>
            <w:tcW w:w="5508" w:type="dxa"/>
          </w:tcPr>
          <w:p w:rsidR="00FB634C" w:rsidRDefault="00FB634C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5.</w:t>
            </w:r>
          </w:p>
        </w:tc>
      </w:tr>
      <w:tr w:rsidR="00FB634C" w:rsidTr="00642A94">
        <w:tblPrEx>
          <w:tblCellMar>
            <w:top w:w="0" w:type="dxa"/>
            <w:bottom w:w="0" w:type="dxa"/>
          </w:tblCellMar>
        </w:tblPrEx>
        <w:trPr>
          <w:cantSplit/>
          <w:trHeight w:val="307"/>
        </w:trPr>
        <w:tc>
          <w:tcPr>
            <w:tcW w:w="5508" w:type="dxa"/>
          </w:tcPr>
          <w:p w:rsidR="00FB634C" w:rsidRDefault="00FB634C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6.</w:t>
            </w:r>
          </w:p>
        </w:tc>
        <w:tc>
          <w:tcPr>
            <w:tcW w:w="5508" w:type="dxa"/>
          </w:tcPr>
          <w:p w:rsidR="00FB634C" w:rsidRDefault="00FB634C" w:rsidP="00505F6E">
            <w:pPr>
              <w:spacing w:after="0" w:line="360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6.</w:t>
            </w:r>
          </w:p>
        </w:tc>
      </w:tr>
    </w:tbl>
    <w:p w:rsidR="00FB634C" w:rsidRDefault="00FB634C" w:rsidP="00156A19">
      <w:pPr>
        <w:spacing w:after="0"/>
        <w:rPr>
          <w:rFonts w:ascii="Comic Sans MS" w:hAnsi="Comic Sans MS"/>
        </w:rPr>
      </w:pPr>
    </w:p>
    <w:sectPr w:rsidR="00FB634C" w:rsidSect="008B37A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B37A2"/>
    <w:rsid w:val="00156A19"/>
    <w:rsid w:val="00291BAA"/>
    <w:rsid w:val="00456CA1"/>
    <w:rsid w:val="004A0CE7"/>
    <w:rsid w:val="004A2071"/>
    <w:rsid w:val="00505F6E"/>
    <w:rsid w:val="00657D03"/>
    <w:rsid w:val="00662703"/>
    <w:rsid w:val="007A5E08"/>
    <w:rsid w:val="007B0E59"/>
    <w:rsid w:val="00820705"/>
    <w:rsid w:val="008B37A2"/>
    <w:rsid w:val="009037DB"/>
    <w:rsid w:val="00937E02"/>
    <w:rsid w:val="00A42832"/>
    <w:rsid w:val="00BB330A"/>
    <w:rsid w:val="00FB63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59"/>
    <o:shapelayout v:ext="edit">
      <o:idmap v:ext="edit" data="1"/>
      <o:rules v:ext="edit">
        <o:r id="V:Rule1" type="connector" idref="#_x0000_s1346"/>
      </o:rules>
    </o:shapelayout>
  </w:shapeDefaults>
  <w:decimalSymbol w:val="."/>
  <w:listSeparator w:val=","/>
  <w15:chartTrackingRefBased/>
  <w15:docId w15:val="{E391C0B0-C903-4011-AED3-5D2B612F37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05F6E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hdphoto" Target="media/hdphoto1.wdp"/><Relationship Id="rId13" Type="http://schemas.openxmlformats.org/officeDocument/2006/relationships/image" Target="media/image6.pn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5" Type="http://schemas.openxmlformats.org/officeDocument/2006/relationships/image" Target="media/image1.wmf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10" Type="http://schemas.microsoft.com/office/2007/relationships/hdphoto" Target="media/hdphoto2.wdp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3205AD9-A758-4BF1-9933-20140779C1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4</Pages>
  <Words>386</Words>
  <Characters>220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nsolidated School District 230</Company>
  <LinksUpToDate>false</LinksUpToDate>
  <CharactersWithSpaces>25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sabeth Broderick</dc:creator>
  <cp:keywords/>
  <dc:description/>
  <cp:lastModifiedBy>Elisabeth Broderick</cp:lastModifiedBy>
  <cp:revision>12</cp:revision>
  <dcterms:created xsi:type="dcterms:W3CDTF">2015-11-17T21:07:00Z</dcterms:created>
  <dcterms:modified xsi:type="dcterms:W3CDTF">2015-11-17T2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